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21895226"/>
    <w:bookmarkStart w:id="1" w:name="_Hlk42441925"/>
    <w:bookmarkEnd w:id="0"/>
    <w:bookmarkEnd w:id="1"/>
    <w:p w:rsidR="00E65386" w:rsidRDefault="00E65386" w:rsidP="00E65386">
      <w:pPr>
        <w:spacing w:line="240" w:lineRule="auto"/>
        <w:jc w:val="center"/>
        <w:rPr>
          <w:rFonts w:eastAsia="Arial" w:cstheme="majorHAnsi"/>
          <w:b/>
          <w:bCs/>
          <w:szCs w:val="28"/>
        </w:rPr>
      </w:pPr>
      <w:r>
        <w:rPr>
          <w:noProof/>
        </w:rPr>
        <mc:AlternateContent>
          <mc:Choice Requires="wpg">
            <w:drawing>
              <wp:anchor distT="0" distB="0" distL="0" distR="0" simplePos="0" relativeHeight="251659264" behindDoc="0" locked="0" layoutInCell="1" allowOverlap="1" wp14:anchorId="24ACF2B2" wp14:editId="19E75CF3">
                <wp:simplePos x="0" y="0"/>
                <wp:positionH relativeFrom="column">
                  <wp:posOffset>-63500</wp:posOffset>
                </wp:positionH>
                <wp:positionV relativeFrom="paragraph">
                  <wp:posOffset>-225425</wp:posOffset>
                </wp:positionV>
                <wp:extent cx="6194425" cy="8451850"/>
                <wp:effectExtent l="0" t="0" r="19050" b="9525"/>
                <wp:wrapNone/>
                <wp:docPr id="1" name="Group 2"/>
                <wp:cNvGraphicFramePr/>
                <a:graphic xmlns:a="http://schemas.openxmlformats.org/drawingml/2006/main">
                  <a:graphicData uri="http://schemas.microsoft.com/office/word/2010/wordprocessingGroup">
                    <wpg:wgp>
                      <wpg:cNvGrpSpPr/>
                      <wpg:grpSpPr>
                        <a:xfrm>
                          <a:off x="0" y="0"/>
                          <a:ext cx="6193800" cy="8451360"/>
                          <a:chOff x="0" y="0"/>
                          <a:chExt cx="0" cy="0"/>
                        </a:xfrm>
                      </wpg:grpSpPr>
                      <wps:wsp>
                        <wps:cNvPr id="2" name="Freeform: Shape 2"/>
                        <wps:cNvSpPr/>
                        <wps:spPr>
                          <a:xfrm>
                            <a:off x="5612040" y="7602840"/>
                            <a:ext cx="498960" cy="507960"/>
                          </a:xfrm>
                          <a:custGeom>
                            <a:avLst/>
                            <a:gdLst/>
                            <a:ahLst/>
                            <a:cxnLst/>
                            <a:rect l="l" t="t" r="r" b="b"/>
                            <a:pathLst>
                              <a:path w="555" h="585">
                                <a:moveTo>
                                  <a:pt x="405" y="135"/>
                                </a:moveTo>
                                <a:lnTo>
                                  <a:pt x="390" y="165"/>
                                </a:lnTo>
                                <a:lnTo>
                                  <a:pt x="375" y="150"/>
                                </a:lnTo>
                                <a:lnTo>
                                  <a:pt x="345" y="135"/>
                                </a:lnTo>
                                <a:lnTo>
                                  <a:pt x="300" y="135"/>
                                </a:lnTo>
                                <a:lnTo>
                                  <a:pt x="240" y="135"/>
                                </a:lnTo>
                                <a:lnTo>
                                  <a:pt x="180" y="180"/>
                                </a:lnTo>
                                <a:lnTo>
                                  <a:pt x="150" y="240"/>
                                </a:lnTo>
                                <a:lnTo>
                                  <a:pt x="135" y="300"/>
                                </a:lnTo>
                                <a:lnTo>
                                  <a:pt x="150" y="360"/>
                                </a:lnTo>
                                <a:lnTo>
                                  <a:pt x="180" y="405"/>
                                </a:lnTo>
                                <a:lnTo>
                                  <a:pt x="285" y="480"/>
                                </a:lnTo>
                                <a:lnTo>
                                  <a:pt x="330" y="495"/>
                                </a:lnTo>
                                <a:lnTo>
                                  <a:pt x="360" y="495"/>
                                </a:lnTo>
                                <a:lnTo>
                                  <a:pt x="390" y="480"/>
                                </a:lnTo>
                                <a:lnTo>
                                  <a:pt x="420" y="465"/>
                                </a:lnTo>
                                <a:lnTo>
                                  <a:pt x="435" y="480"/>
                                </a:lnTo>
                                <a:lnTo>
                                  <a:pt x="480" y="495"/>
                                </a:lnTo>
                                <a:lnTo>
                                  <a:pt x="510" y="510"/>
                                </a:lnTo>
                                <a:lnTo>
                                  <a:pt x="540" y="525"/>
                                </a:lnTo>
                                <a:lnTo>
                                  <a:pt x="555" y="540"/>
                                </a:lnTo>
                                <a:lnTo>
                                  <a:pt x="540" y="540"/>
                                </a:lnTo>
                                <a:lnTo>
                                  <a:pt x="495" y="570"/>
                                </a:lnTo>
                                <a:lnTo>
                                  <a:pt x="435" y="585"/>
                                </a:lnTo>
                                <a:lnTo>
                                  <a:pt x="390" y="585"/>
                                </a:lnTo>
                                <a:lnTo>
                                  <a:pt x="330" y="555"/>
                                </a:lnTo>
                                <a:lnTo>
                                  <a:pt x="240" y="510"/>
                                </a:lnTo>
                                <a:lnTo>
                                  <a:pt x="150" y="435"/>
                                </a:lnTo>
                                <a:lnTo>
                                  <a:pt x="75" y="375"/>
                                </a:lnTo>
                                <a:lnTo>
                                  <a:pt x="45" y="315"/>
                                </a:lnTo>
                                <a:lnTo>
                                  <a:pt x="15" y="255"/>
                                </a:lnTo>
                                <a:lnTo>
                                  <a:pt x="0" y="210"/>
                                </a:lnTo>
                                <a:lnTo>
                                  <a:pt x="0" y="165"/>
                                </a:lnTo>
                                <a:lnTo>
                                  <a:pt x="15" y="120"/>
                                </a:lnTo>
                                <a:lnTo>
                                  <a:pt x="60" y="45"/>
                                </a:lnTo>
                                <a:lnTo>
                                  <a:pt x="105" y="15"/>
                                </a:lnTo>
                                <a:lnTo>
                                  <a:pt x="165" y="0"/>
                                </a:lnTo>
                                <a:lnTo>
                                  <a:pt x="210" y="0"/>
                                </a:lnTo>
                                <a:lnTo>
                                  <a:pt x="270" y="15"/>
                                </a:lnTo>
                                <a:lnTo>
                                  <a:pt x="330" y="30"/>
                                </a:lnTo>
                                <a:lnTo>
                                  <a:pt x="360" y="60"/>
                                </a:lnTo>
                                <a:lnTo>
                                  <a:pt x="390" y="90"/>
                                </a:lnTo>
                                <a:lnTo>
                                  <a:pt x="405" y="135"/>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3" name="Freeform: Shape 3"/>
                        <wps:cNvSpPr/>
                        <wps:spPr>
                          <a:xfrm>
                            <a:off x="5284440" y="7917840"/>
                            <a:ext cx="527760" cy="455400"/>
                          </a:xfrm>
                          <a:custGeom>
                            <a:avLst/>
                            <a:gdLst/>
                            <a:ahLst/>
                            <a:cxnLst/>
                            <a:rect l="l" t="t" r="r" b="b"/>
                            <a:pathLst>
                              <a:path w="585" h="525">
                                <a:moveTo>
                                  <a:pt x="150" y="390"/>
                                </a:moveTo>
                                <a:lnTo>
                                  <a:pt x="165" y="375"/>
                                </a:lnTo>
                                <a:lnTo>
                                  <a:pt x="150" y="360"/>
                                </a:lnTo>
                                <a:lnTo>
                                  <a:pt x="135" y="330"/>
                                </a:lnTo>
                                <a:lnTo>
                                  <a:pt x="135" y="285"/>
                                </a:lnTo>
                                <a:lnTo>
                                  <a:pt x="135" y="225"/>
                                </a:lnTo>
                                <a:lnTo>
                                  <a:pt x="180" y="180"/>
                                </a:lnTo>
                                <a:lnTo>
                                  <a:pt x="255" y="135"/>
                                </a:lnTo>
                                <a:lnTo>
                                  <a:pt x="300" y="120"/>
                                </a:lnTo>
                                <a:lnTo>
                                  <a:pt x="360" y="135"/>
                                </a:lnTo>
                                <a:lnTo>
                                  <a:pt x="405" y="165"/>
                                </a:lnTo>
                                <a:lnTo>
                                  <a:pt x="495" y="270"/>
                                </a:lnTo>
                                <a:lnTo>
                                  <a:pt x="510" y="330"/>
                                </a:lnTo>
                                <a:lnTo>
                                  <a:pt x="510" y="360"/>
                                </a:lnTo>
                                <a:lnTo>
                                  <a:pt x="480" y="375"/>
                                </a:lnTo>
                                <a:lnTo>
                                  <a:pt x="480" y="390"/>
                                </a:lnTo>
                                <a:lnTo>
                                  <a:pt x="495" y="420"/>
                                </a:lnTo>
                                <a:lnTo>
                                  <a:pt x="510" y="465"/>
                                </a:lnTo>
                                <a:lnTo>
                                  <a:pt x="525" y="495"/>
                                </a:lnTo>
                                <a:lnTo>
                                  <a:pt x="540" y="510"/>
                                </a:lnTo>
                                <a:lnTo>
                                  <a:pt x="540" y="525"/>
                                </a:lnTo>
                                <a:lnTo>
                                  <a:pt x="555" y="525"/>
                                </a:lnTo>
                                <a:lnTo>
                                  <a:pt x="570" y="480"/>
                                </a:lnTo>
                                <a:lnTo>
                                  <a:pt x="585" y="435"/>
                                </a:lnTo>
                                <a:lnTo>
                                  <a:pt x="585" y="375"/>
                                </a:lnTo>
                                <a:lnTo>
                                  <a:pt x="570" y="330"/>
                                </a:lnTo>
                                <a:lnTo>
                                  <a:pt x="525" y="225"/>
                                </a:lnTo>
                                <a:lnTo>
                                  <a:pt x="450" y="135"/>
                                </a:lnTo>
                                <a:lnTo>
                                  <a:pt x="375" y="75"/>
                                </a:lnTo>
                                <a:lnTo>
                                  <a:pt x="315" y="30"/>
                                </a:lnTo>
                                <a:lnTo>
                                  <a:pt x="255" y="0"/>
                                </a:lnTo>
                                <a:lnTo>
                                  <a:pt x="210" y="0"/>
                                </a:lnTo>
                                <a:lnTo>
                                  <a:pt x="165" y="0"/>
                                </a:lnTo>
                                <a:lnTo>
                                  <a:pt x="120" y="0"/>
                                </a:lnTo>
                                <a:lnTo>
                                  <a:pt x="45" y="60"/>
                                </a:lnTo>
                                <a:lnTo>
                                  <a:pt x="15" y="90"/>
                                </a:lnTo>
                                <a:lnTo>
                                  <a:pt x="0" y="150"/>
                                </a:lnTo>
                                <a:lnTo>
                                  <a:pt x="0" y="195"/>
                                </a:lnTo>
                                <a:lnTo>
                                  <a:pt x="15" y="270"/>
                                </a:lnTo>
                                <a:lnTo>
                                  <a:pt x="30" y="315"/>
                                </a:lnTo>
                                <a:lnTo>
                                  <a:pt x="60" y="360"/>
                                </a:lnTo>
                                <a:lnTo>
                                  <a:pt x="105" y="375"/>
                                </a:lnTo>
                                <a:lnTo>
                                  <a:pt x="150" y="390"/>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4" name="Freeform: Shape 4"/>
                        <wps:cNvSpPr/>
                        <wps:spPr>
                          <a:xfrm>
                            <a:off x="5312520" y="7616880"/>
                            <a:ext cx="758880" cy="716760"/>
                          </a:xfrm>
                          <a:custGeom>
                            <a:avLst/>
                            <a:gdLst/>
                            <a:ahLst/>
                            <a:cxnLst/>
                            <a:rect l="l" t="t" r="r" b="b"/>
                            <a:pathLst>
                              <a:path w="840" h="825">
                                <a:moveTo>
                                  <a:pt x="840" y="825"/>
                                </a:moveTo>
                                <a:lnTo>
                                  <a:pt x="795" y="825"/>
                                </a:lnTo>
                                <a:lnTo>
                                  <a:pt x="720" y="810"/>
                                </a:lnTo>
                                <a:lnTo>
                                  <a:pt x="660" y="810"/>
                                </a:lnTo>
                                <a:lnTo>
                                  <a:pt x="615" y="825"/>
                                </a:lnTo>
                                <a:lnTo>
                                  <a:pt x="615" y="810"/>
                                </a:lnTo>
                                <a:lnTo>
                                  <a:pt x="600" y="810"/>
                                </a:lnTo>
                                <a:lnTo>
                                  <a:pt x="615" y="780"/>
                                </a:lnTo>
                                <a:lnTo>
                                  <a:pt x="600" y="750"/>
                                </a:lnTo>
                                <a:lnTo>
                                  <a:pt x="570" y="660"/>
                                </a:lnTo>
                                <a:lnTo>
                                  <a:pt x="510" y="540"/>
                                </a:lnTo>
                                <a:lnTo>
                                  <a:pt x="435" y="450"/>
                                </a:lnTo>
                                <a:lnTo>
                                  <a:pt x="360" y="390"/>
                                </a:lnTo>
                                <a:lnTo>
                                  <a:pt x="270" y="330"/>
                                </a:lnTo>
                                <a:lnTo>
                                  <a:pt x="180" y="300"/>
                                </a:lnTo>
                                <a:lnTo>
                                  <a:pt x="120" y="300"/>
                                </a:lnTo>
                                <a:lnTo>
                                  <a:pt x="75" y="315"/>
                                </a:lnTo>
                                <a:lnTo>
                                  <a:pt x="45" y="315"/>
                                </a:lnTo>
                                <a:lnTo>
                                  <a:pt x="30" y="285"/>
                                </a:lnTo>
                                <a:lnTo>
                                  <a:pt x="45" y="210"/>
                                </a:lnTo>
                                <a:lnTo>
                                  <a:pt x="45" y="195"/>
                                </a:lnTo>
                                <a:lnTo>
                                  <a:pt x="15" y="120"/>
                                </a:lnTo>
                                <a:lnTo>
                                  <a:pt x="0" y="30"/>
                                </a:lnTo>
                                <a:lnTo>
                                  <a:pt x="0" y="15"/>
                                </a:lnTo>
                                <a:lnTo>
                                  <a:pt x="0" y="0"/>
                                </a:lnTo>
                                <a:lnTo>
                                  <a:pt x="30" y="0"/>
                                </a:lnTo>
                                <a:lnTo>
                                  <a:pt x="120" y="30"/>
                                </a:lnTo>
                                <a:lnTo>
                                  <a:pt x="180" y="45"/>
                                </a:lnTo>
                                <a:lnTo>
                                  <a:pt x="210" y="45"/>
                                </a:lnTo>
                                <a:lnTo>
                                  <a:pt x="270" y="30"/>
                                </a:lnTo>
                                <a:lnTo>
                                  <a:pt x="315" y="30"/>
                                </a:lnTo>
                                <a:lnTo>
                                  <a:pt x="315" y="60"/>
                                </a:lnTo>
                                <a:lnTo>
                                  <a:pt x="315" y="75"/>
                                </a:lnTo>
                                <a:lnTo>
                                  <a:pt x="300" y="120"/>
                                </a:lnTo>
                                <a:lnTo>
                                  <a:pt x="300" y="180"/>
                                </a:lnTo>
                                <a:lnTo>
                                  <a:pt x="330" y="270"/>
                                </a:lnTo>
                                <a:lnTo>
                                  <a:pt x="390" y="360"/>
                                </a:lnTo>
                                <a:lnTo>
                                  <a:pt x="450" y="435"/>
                                </a:lnTo>
                                <a:lnTo>
                                  <a:pt x="555" y="495"/>
                                </a:lnTo>
                                <a:lnTo>
                                  <a:pt x="660" y="570"/>
                                </a:lnTo>
                                <a:lnTo>
                                  <a:pt x="765" y="600"/>
                                </a:lnTo>
                                <a:lnTo>
                                  <a:pt x="795" y="600"/>
                                </a:lnTo>
                                <a:lnTo>
                                  <a:pt x="810" y="600"/>
                                </a:lnTo>
                                <a:lnTo>
                                  <a:pt x="825" y="600"/>
                                </a:lnTo>
                                <a:lnTo>
                                  <a:pt x="825" y="615"/>
                                </a:lnTo>
                                <a:lnTo>
                                  <a:pt x="810" y="660"/>
                                </a:lnTo>
                                <a:lnTo>
                                  <a:pt x="825" y="720"/>
                                </a:lnTo>
                                <a:lnTo>
                                  <a:pt x="840" y="780"/>
                                </a:lnTo>
                                <a:lnTo>
                                  <a:pt x="840" y="825"/>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5" name="Freeform: Shape 5"/>
                        <wps:cNvSpPr/>
                        <wps:spPr>
                          <a:xfrm>
                            <a:off x="5612040" y="353160"/>
                            <a:ext cx="498960" cy="507960"/>
                          </a:xfrm>
                          <a:custGeom>
                            <a:avLst/>
                            <a:gdLst/>
                            <a:ahLst/>
                            <a:cxnLst/>
                            <a:rect l="l" t="t" r="r" b="b"/>
                            <a:pathLst>
                              <a:path w="555" h="585">
                                <a:moveTo>
                                  <a:pt x="405" y="435"/>
                                </a:moveTo>
                                <a:lnTo>
                                  <a:pt x="390" y="420"/>
                                </a:lnTo>
                                <a:lnTo>
                                  <a:pt x="375" y="435"/>
                                </a:lnTo>
                                <a:lnTo>
                                  <a:pt x="345" y="450"/>
                                </a:lnTo>
                                <a:lnTo>
                                  <a:pt x="300" y="450"/>
                                </a:lnTo>
                                <a:lnTo>
                                  <a:pt x="240" y="450"/>
                                </a:lnTo>
                                <a:lnTo>
                                  <a:pt x="180" y="405"/>
                                </a:lnTo>
                                <a:lnTo>
                                  <a:pt x="150" y="330"/>
                                </a:lnTo>
                                <a:lnTo>
                                  <a:pt x="135" y="270"/>
                                </a:lnTo>
                                <a:lnTo>
                                  <a:pt x="150" y="225"/>
                                </a:lnTo>
                                <a:lnTo>
                                  <a:pt x="180" y="180"/>
                                </a:lnTo>
                                <a:lnTo>
                                  <a:pt x="285" y="90"/>
                                </a:lnTo>
                                <a:lnTo>
                                  <a:pt x="330" y="75"/>
                                </a:lnTo>
                                <a:lnTo>
                                  <a:pt x="360" y="90"/>
                                </a:lnTo>
                                <a:lnTo>
                                  <a:pt x="390" y="105"/>
                                </a:lnTo>
                                <a:lnTo>
                                  <a:pt x="420" y="120"/>
                                </a:lnTo>
                                <a:lnTo>
                                  <a:pt x="435" y="90"/>
                                </a:lnTo>
                                <a:lnTo>
                                  <a:pt x="480" y="75"/>
                                </a:lnTo>
                                <a:lnTo>
                                  <a:pt x="510" y="60"/>
                                </a:lnTo>
                                <a:lnTo>
                                  <a:pt x="540" y="45"/>
                                </a:lnTo>
                                <a:lnTo>
                                  <a:pt x="555" y="45"/>
                                </a:lnTo>
                                <a:lnTo>
                                  <a:pt x="540" y="45"/>
                                </a:lnTo>
                                <a:lnTo>
                                  <a:pt x="495" y="15"/>
                                </a:lnTo>
                                <a:lnTo>
                                  <a:pt x="435" y="0"/>
                                </a:lnTo>
                                <a:lnTo>
                                  <a:pt x="390" y="0"/>
                                </a:lnTo>
                                <a:lnTo>
                                  <a:pt x="330" y="15"/>
                                </a:lnTo>
                                <a:lnTo>
                                  <a:pt x="240" y="75"/>
                                </a:lnTo>
                                <a:lnTo>
                                  <a:pt x="150" y="135"/>
                                </a:lnTo>
                                <a:lnTo>
                                  <a:pt x="75" y="210"/>
                                </a:lnTo>
                                <a:lnTo>
                                  <a:pt x="45" y="270"/>
                                </a:lnTo>
                                <a:lnTo>
                                  <a:pt x="15" y="330"/>
                                </a:lnTo>
                                <a:lnTo>
                                  <a:pt x="0" y="375"/>
                                </a:lnTo>
                                <a:lnTo>
                                  <a:pt x="0" y="420"/>
                                </a:lnTo>
                                <a:lnTo>
                                  <a:pt x="15" y="465"/>
                                </a:lnTo>
                                <a:lnTo>
                                  <a:pt x="60" y="540"/>
                                </a:lnTo>
                                <a:lnTo>
                                  <a:pt x="105" y="570"/>
                                </a:lnTo>
                                <a:lnTo>
                                  <a:pt x="165" y="585"/>
                                </a:lnTo>
                                <a:lnTo>
                                  <a:pt x="210" y="585"/>
                                </a:lnTo>
                                <a:lnTo>
                                  <a:pt x="270" y="570"/>
                                </a:lnTo>
                                <a:lnTo>
                                  <a:pt x="330" y="555"/>
                                </a:lnTo>
                                <a:lnTo>
                                  <a:pt x="360" y="510"/>
                                </a:lnTo>
                                <a:lnTo>
                                  <a:pt x="390" y="480"/>
                                </a:lnTo>
                                <a:lnTo>
                                  <a:pt x="405" y="435"/>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6" name="Freeform: Shape 6"/>
                        <wps:cNvSpPr/>
                        <wps:spPr>
                          <a:xfrm>
                            <a:off x="5284440" y="91440"/>
                            <a:ext cx="527760" cy="455760"/>
                          </a:xfrm>
                          <a:custGeom>
                            <a:avLst/>
                            <a:gdLst/>
                            <a:ahLst/>
                            <a:cxnLst/>
                            <a:rect l="l" t="t" r="r" b="b"/>
                            <a:pathLst>
                              <a:path w="585" h="525">
                                <a:moveTo>
                                  <a:pt x="150" y="135"/>
                                </a:moveTo>
                                <a:lnTo>
                                  <a:pt x="165" y="135"/>
                                </a:lnTo>
                                <a:lnTo>
                                  <a:pt x="150" y="165"/>
                                </a:lnTo>
                                <a:lnTo>
                                  <a:pt x="135" y="195"/>
                                </a:lnTo>
                                <a:lnTo>
                                  <a:pt x="135" y="240"/>
                                </a:lnTo>
                                <a:lnTo>
                                  <a:pt x="135" y="285"/>
                                </a:lnTo>
                                <a:lnTo>
                                  <a:pt x="180" y="345"/>
                                </a:lnTo>
                                <a:lnTo>
                                  <a:pt x="255" y="390"/>
                                </a:lnTo>
                                <a:lnTo>
                                  <a:pt x="300" y="390"/>
                                </a:lnTo>
                                <a:lnTo>
                                  <a:pt x="360" y="390"/>
                                </a:lnTo>
                                <a:lnTo>
                                  <a:pt x="405" y="345"/>
                                </a:lnTo>
                                <a:lnTo>
                                  <a:pt x="495" y="255"/>
                                </a:lnTo>
                                <a:lnTo>
                                  <a:pt x="510" y="195"/>
                                </a:lnTo>
                                <a:lnTo>
                                  <a:pt x="510" y="165"/>
                                </a:lnTo>
                                <a:lnTo>
                                  <a:pt x="480" y="150"/>
                                </a:lnTo>
                                <a:lnTo>
                                  <a:pt x="480" y="120"/>
                                </a:lnTo>
                                <a:lnTo>
                                  <a:pt x="495" y="105"/>
                                </a:lnTo>
                                <a:lnTo>
                                  <a:pt x="510" y="60"/>
                                </a:lnTo>
                                <a:lnTo>
                                  <a:pt x="525" y="15"/>
                                </a:lnTo>
                                <a:lnTo>
                                  <a:pt x="540" y="0"/>
                                </a:lnTo>
                                <a:lnTo>
                                  <a:pt x="555" y="0"/>
                                </a:lnTo>
                                <a:lnTo>
                                  <a:pt x="570" y="45"/>
                                </a:lnTo>
                                <a:lnTo>
                                  <a:pt x="585" y="90"/>
                                </a:lnTo>
                                <a:lnTo>
                                  <a:pt x="585" y="150"/>
                                </a:lnTo>
                                <a:lnTo>
                                  <a:pt x="570" y="195"/>
                                </a:lnTo>
                                <a:lnTo>
                                  <a:pt x="525" y="300"/>
                                </a:lnTo>
                                <a:lnTo>
                                  <a:pt x="450" y="390"/>
                                </a:lnTo>
                                <a:lnTo>
                                  <a:pt x="375" y="450"/>
                                </a:lnTo>
                                <a:lnTo>
                                  <a:pt x="315" y="480"/>
                                </a:lnTo>
                                <a:lnTo>
                                  <a:pt x="255" y="510"/>
                                </a:lnTo>
                                <a:lnTo>
                                  <a:pt x="210" y="525"/>
                                </a:lnTo>
                                <a:lnTo>
                                  <a:pt x="165" y="525"/>
                                </a:lnTo>
                                <a:lnTo>
                                  <a:pt x="120" y="510"/>
                                </a:lnTo>
                                <a:lnTo>
                                  <a:pt x="45" y="465"/>
                                </a:lnTo>
                                <a:lnTo>
                                  <a:pt x="15" y="420"/>
                                </a:lnTo>
                                <a:lnTo>
                                  <a:pt x="0" y="375"/>
                                </a:lnTo>
                                <a:lnTo>
                                  <a:pt x="0" y="315"/>
                                </a:lnTo>
                                <a:lnTo>
                                  <a:pt x="15" y="255"/>
                                </a:lnTo>
                                <a:lnTo>
                                  <a:pt x="30" y="210"/>
                                </a:lnTo>
                                <a:lnTo>
                                  <a:pt x="60" y="165"/>
                                </a:lnTo>
                                <a:lnTo>
                                  <a:pt x="105" y="150"/>
                                </a:lnTo>
                                <a:lnTo>
                                  <a:pt x="150" y="135"/>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7" name="Freeform: Shape 7"/>
                        <wps:cNvSpPr/>
                        <wps:spPr>
                          <a:xfrm>
                            <a:off x="5312520" y="131400"/>
                            <a:ext cx="758880" cy="716760"/>
                          </a:xfrm>
                          <a:custGeom>
                            <a:avLst/>
                            <a:gdLst/>
                            <a:ahLst/>
                            <a:cxnLst/>
                            <a:rect l="l" t="t" r="r" b="b"/>
                            <a:pathLst>
                              <a:path w="840" h="825">
                                <a:moveTo>
                                  <a:pt x="840" y="0"/>
                                </a:moveTo>
                                <a:lnTo>
                                  <a:pt x="795" y="0"/>
                                </a:lnTo>
                                <a:lnTo>
                                  <a:pt x="720" y="15"/>
                                </a:lnTo>
                                <a:lnTo>
                                  <a:pt x="660" y="15"/>
                                </a:lnTo>
                                <a:lnTo>
                                  <a:pt x="615" y="0"/>
                                </a:lnTo>
                                <a:lnTo>
                                  <a:pt x="600" y="15"/>
                                </a:lnTo>
                                <a:lnTo>
                                  <a:pt x="615" y="45"/>
                                </a:lnTo>
                                <a:lnTo>
                                  <a:pt x="600" y="60"/>
                                </a:lnTo>
                                <a:lnTo>
                                  <a:pt x="570" y="165"/>
                                </a:lnTo>
                                <a:lnTo>
                                  <a:pt x="510" y="270"/>
                                </a:lnTo>
                                <a:lnTo>
                                  <a:pt x="435" y="375"/>
                                </a:lnTo>
                                <a:lnTo>
                                  <a:pt x="360" y="435"/>
                                </a:lnTo>
                                <a:lnTo>
                                  <a:pt x="270" y="480"/>
                                </a:lnTo>
                                <a:lnTo>
                                  <a:pt x="180" y="525"/>
                                </a:lnTo>
                                <a:lnTo>
                                  <a:pt x="120" y="525"/>
                                </a:lnTo>
                                <a:lnTo>
                                  <a:pt x="75" y="510"/>
                                </a:lnTo>
                                <a:lnTo>
                                  <a:pt x="45" y="495"/>
                                </a:lnTo>
                                <a:lnTo>
                                  <a:pt x="30" y="540"/>
                                </a:lnTo>
                                <a:lnTo>
                                  <a:pt x="45" y="615"/>
                                </a:lnTo>
                                <a:lnTo>
                                  <a:pt x="45" y="630"/>
                                </a:lnTo>
                                <a:lnTo>
                                  <a:pt x="15" y="705"/>
                                </a:lnTo>
                                <a:lnTo>
                                  <a:pt x="0" y="795"/>
                                </a:lnTo>
                                <a:lnTo>
                                  <a:pt x="0" y="810"/>
                                </a:lnTo>
                                <a:lnTo>
                                  <a:pt x="0" y="825"/>
                                </a:lnTo>
                                <a:lnTo>
                                  <a:pt x="30" y="810"/>
                                </a:lnTo>
                                <a:lnTo>
                                  <a:pt x="120" y="795"/>
                                </a:lnTo>
                                <a:lnTo>
                                  <a:pt x="180" y="780"/>
                                </a:lnTo>
                                <a:lnTo>
                                  <a:pt x="210" y="780"/>
                                </a:lnTo>
                                <a:lnTo>
                                  <a:pt x="270" y="795"/>
                                </a:lnTo>
                                <a:lnTo>
                                  <a:pt x="315" y="780"/>
                                </a:lnTo>
                                <a:lnTo>
                                  <a:pt x="315" y="765"/>
                                </a:lnTo>
                                <a:lnTo>
                                  <a:pt x="315" y="750"/>
                                </a:lnTo>
                                <a:lnTo>
                                  <a:pt x="300" y="690"/>
                                </a:lnTo>
                                <a:lnTo>
                                  <a:pt x="300" y="645"/>
                                </a:lnTo>
                                <a:lnTo>
                                  <a:pt x="330" y="540"/>
                                </a:lnTo>
                                <a:lnTo>
                                  <a:pt x="390" y="465"/>
                                </a:lnTo>
                                <a:lnTo>
                                  <a:pt x="450" y="390"/>
                                </a:lnTo>
                                <a:lnTo>
                                  <a:pt x="555" y="315"/>
                                </a:lnTo>
                                <a:lnTo>
                                  <a:pt x="660" y="255"/>
                                </a:lnTo>
                                <a:lnTo>
                                  <a:pt x="765" y="225"/>
                                </a:lnTo>
                                <a:lnTo>
                                  <a:pt x="795" y="210"/>
                                </a:lnTo>
                                <a:lnTo>
                                  <a:pt x="810" y="225"/>
                                </a:lnTo>
                                <a:lnTo>
                                  <a:pt x="825" y="210"/>
                                </a:lnTo>
                                <a:lnTo>
                                  <a:pt x="810" y="165"/>
                                </a:lnTo>
                                <a:lnTo>
                                  <a:pt x="825" y="105"/>
                                </a:lnTo>
                                <a:lnTo>
                                  <a:pt x="840" y="45"/>
                                </a:lnTo>
                                <a:lnTo>
                                  <a:pt x="840" y="0"/>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8" name="Freeform: Shape 8"/>
                        <wps:cNvSpPr/>
                        <wps:spPr>
                          <a:xfrm>
                            <a:off x="95400" y="7602840"/>
                            <a:ext cx="485640" cy="507960"/>
                          </a:xfrm>
                          <a:custGeom>
                            <a:avLst/>
                            <a:gdLst/>
                            <a:ahLst/>
                            <a:cxnLst/>
                            <a:rect l="l" t="t" r="r" b="b"/>
                            <a:pathLst>
                              <a:path w="540" h="585">
                                <a:moveTo>
                                  <a:pt x="150" y="135"/>
                                </a:moveTo>
                                <a:lnTo>
                                  <a:pt x="150" y="165"/>
                                </a:lnTo>
                                <a:lnTo>
                                  <a:pt x="165" y="150"/>
                                </a:lnTo>
                                <a:lnTo>
                                  <a:pt x="195" y="135"/>
                                </a:lnTo>
                                <a:lnTo>
                                  <a:pt x="240" y="135"/>
                                </a:lnTo>
                                <a:lnTo>
                                  <a:pt x="300" y="135"/>
                                </a:lnTo>
                                <a:lnTo>
                                  <a:pt x="360" y="180"/>
                                </a:lnTo>
                                <a:lnTo>
                                  <a:pt x="405" y="240"/>
                                </a:lnTo>
                                <a:lnTo>
                                  <a:pt x="420" y="300"/>
                                </a:lnTo>
                                <a:lnTo>
                                  <a:pt x="390" y="360"/>
                                </a:lnTo>
                                <a:lnTo>
                                  <a:pt x="375" y="405"/>
                                </a:lnTo>
                                <a:lnTo>
                                  <a:pt x="270" y="480"/>
                                </a:lnTo>
                                <a:lnTo>
                                  <a:pt x="210" y="495"/>
                                </a:lnTo>
                                <a:lnTo>
                                  <a:pt x="180" y="495"/>
                                </a:lnTo>
                                <a:lnTo>
                                  <a:pt x="165" y="480"/>
                                </a:lnTo>
                                <a:lnTo>
                                  <a:pt x="135" y="465"/>
                                </a:lnTo>
                                <a:lnTo>
                                  <a:pt x="105" y="480"/>
                                </a:lnTo>
                                <a:lnTo>
                                  <a:pt x="75" y="495"/>
                                </a:lnTo>
                                <a:lnTo>
                                  <a:pt x="30" y="510"/>
                                </a:lnTo>
                                <a:lnTo>
                                  <a:pt x="0" y="525"/>
                                </a:lnTo>
                                <a:lnTo>
                                  <a:pt x="0" y="540"/>
                                </a:lnTo>
                                <a:lnTo>
                                  <a:pt x="60" y="570"/>
                                </a:lnTo>
                                <a:lnTo>
                                  <a:pt x="105" y="585"/>
                                </a:lnTo>
                                <a:lnTo>
                                  <a:pt x="150" y="585"/>
                                </a:lnTo>
                                <a:lnTo>
                                  <a:pt x="210" y="555"/>
                                </a:lnTo>
                                <a:lnTo>
                                  <a:pt x="315" y="510"/>
                                </a:lnTo>
                                <a:lnTo>
                                  <a:pt x="405" y="435"/>
                                </a:lnTo>
                                <a:lnTo>
                                  <a:pt x="465" y="375"/>
                                </a:lnTo>
                                <a:lnTo>
                                  <a:pt x="510" y="315"/>
                                </a:lnTo>
                                <a:lnTo>
                                  <a:pt x="540" y="255"/>
                                </a:lnTo>
                                <a:lnTo>
                                  <a:pt x="540" y="210"/>
                                </a:lnTo>
                                <a:lnTo>
                                  <a:pt x="540" y="165"/>
                                </a:lnTo>
                                <a:lnTo>
                                  <a:pt x="540" y="120"/>
                                </a:lnTo>
                                <a:lnTo>
                                  <a:pt x="480" y="45"/>
                                </a:lnTo>
                                <a:lnTo>
                                  <a:pt x="435" y="15"/>
                                </a:lnTo>
                                <a:lnTo>
                                  <a:pt x="390" y="0"/>
                                </a:lnTo>
                                <a:lnTo>
                                  <a:pt x="330" y="0"/>
                                </a:lnTo>
                                <a:lnTo>
                                  <a:pt x="270" y="15"/>
                                </a:lnTo>
                                <a:lnTo>
                                  <a:pt x="225" y="30"/>
                                </a:lnTo>
                                <a:lnTo>
                                  <a:pt x="180" y="60"/>
                                </a:lnTo>
                                <a:lnTo>
                                  <a:pt x="150" y="90"/>
                                </a:lnTo>
                                <a:lnTo>
                                  <a:pt x="150" y="135"/>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9" name="Freeform: Shape 9"/>
                        <wps:cNvSpPr/>
                        <wps:spPr>
                          <a:xfrm>
                            <a:off x="380880" y="7917840"/>
                            <a:ext cx="527760" cy="455400"/>
                          </a:xfrm>
                          <a:custGeom>
                            <a:avLst/>
                            <a:gdLst/>
                            <a:ahLst/>
                            <a:cxnLst/>
                            <a:rect l="l" t="t" r="r" b="b"/>
                            <a:pathLst>
                              <a:path w="585" h="525">
                                <a:moveTo>
                                  <a:pt x="450" y="390"/>
                                </a:moveTo>
                                <a:lnTo>
                                  <a:pt x="420" y="375"/>
                                </a:lnTo>
                                <a:lnTo>
                                  <a:pt x="435" y="360"/>
                                </a:lnTo>
                                <a:lnTo>
                                  <a:pt x="450" y="330"/>
                                </a:lnTo>
                                <a:lnTo>
                                  <a:pt x="465" y="285"/>
                                </a:lnTo>
                                <a:lnTo>
                                  <a:pt x="450" y="225"/>
                                </a:lnTo>
                                <a:lnTo>
                                  <a:pt x="405" y="180"/>
                                </a:lnTo>
                                <a:lnTo>
                                  <a:pt x="345" y="135"/>
                                </a:lnTo>
                                <a:lnTo>
                                  <a:pt x="285" y="120"/>
                                </a:lnTo>
                                <a:lnTo>
                                  <a:pt x="225" y="135"/>
                                </a:lnTo>
                                <a:lnTo>
                                  <a:pt x="180" y="165"/>
                                </a:lnTo>
                                <a:lnTo>
                                  <a:pt x="105" y="270"/>
                                </a:lnTo>
                                <a:lnTo>
                                  <a:pt x="75" y="330"/>
                                </a:lnTo>
                                <a:lnTo>
                                  <a:pt x="90" y="360"/>
                                </a:lnTo>
                                <a:lnTo>
                                  <a:pt x="105" y="375"/>
                                </a:lnTo>
                                <a:lnTo>
                                  <a:pt x="105" y="390"/>
                                </a:lnTo>
                                <a:lnTo>
                                  <a:pt x="105" y="420"/>
                                </a:lnTo>
                                <a:lnTo>
                                  <a:pt x="75" y="465"/>
                                </a:lnTo>
                                <a:lnTo>
                                  <a:pt x="60" y="495"/>
                                </a:lnTo>
                                <a:lnTo>
                                  <a:pt x="60" y="510"/>
                                </a:lnTo>
                                <a:lnTo>
                                  <a:pt x="60" y="525"/>
                                </a:lnTo>
                                <a:lnTo>
                                  <a:pt x="30" y="525"/>
                                </a:lnTo>
                                <a:lnTo>
                                  <a:pt x="15" y="480"/>
                                </a:lnTo>
                                <a:lnTo>
                                  <a:pt x="0" y="435"/>
                                </a:lnTo>
                                <a:lnTo>
                                  <a:pt x="0" y="375"/>
                                </a:lnTo>
                                <a:lnTo>
                                  <a:pt x="15" y="330"/>
                                </a:lnTo>
                                <a:lnTo>
                                  <a:pt x="75" y="225"/>
                                </a:lnTo>
                                <a:lnTo>
                                  <a:pt x="150" y="135"/>
                                </a:lnTo>
                                <a:lnTo>
                                  <a:pt x="210" y="75"/>
                                </a:lnTo>
                                <a:lnTo>
                                  <a:pt x="270" y="30"/>
                                </a:lnTo>
                                <a:lnTo>
                                  <a:pt x="330" y="0"/>
                                </a:lnTo>
                                <a:lnTo>
                                  <a:pt x="375" y="0"/>
                                </a:lnTo>
                                <a:lnTo>
                                  <a:pt x="420" y="0"/>
                                </a:lnTo>
                                <a:lnTo>
                                  <a:pt x="465" y="0"/>
                                </a:lnTo>
                                <a:lnTo>
                                  <a:pt x="540" y="60"/>
                                </a:lnTo>
                                <a:lnTo>
                                  <a:pt x="585" y="90"/>
                                </a:lnTo>
                                <a:lnTo>
                                  <a:pt x="585" y="150"/>
                                </a:lnTo>
                                <a:lnTo>
                                  <a:pt x="585" y="195"/>
                                </a:lnTo>
                                <a:lnTo>
                                  <a:pt x="585" y="270"/>
                                </a:lnTo>
                                <a:lnTo>
                                  <a:pt x="570" y="315"/>
                                </a:lnTo>
                                <a:lnTo>
                                  <a:pt x="525" y="360"/>
                                </a:lnTo>
                                <a:lnTo>
                                  <a:pt x="495" y="375"/>
                                </a:lnTo>
                                <a:lnTo>
                                  <a:pt x="450" y="390"/>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10" name="Freeform: Shape 10"/>
                        <wps:cNvSpPr/>
                        <wps:spPr>
                          <a:xfrm>
                            <a:off x="122400" y="7616880"/>
                            <a:ext cx="772200" cy="716760"/>
                          </a:xfrm>
                          <a:custGeom>
                            <a:avLst/>
                            <a:gdLst/>
                            <a:ahLst/>
                            <a:cxnLst/>
                            <a:rect l="l" t="t" r="r" b="b"/>
                            <a:pathLst>
                              <a:path w="855" h="825">
                                <a:moveTo>
                                  <a:pt x="15" y="825"/>
                                </a:moveTo>
                                <a:lnTo>
                                  <a:pt x="60" y="825"/>
                                </a:lnTo>
                                <a:lnTo>
                                  <a:pt x="120" y="810"/>
                                </a:lnTo>
                                <a:lnTo>
                                  <a:pt x="180" y="810"/>
                                </a:lnTo>
                                <a:lnTo>
                                  <a:pt x="225" y="825"/>
                                </a:lnTo>
                                <a:lnTo>
                                  <a:pt x="240" y="810"/>
                                </a:lnTo>
                                <a:lnTo>
                                  <a:pt x="240" y="780"/>
                                </a:lnTo>
                                <a:lnTo>
                                  <a:pt x="240" y="750"/>
                                </a:lnTo>
                                <a:lnTo>
                                  <a:pt x="270" y="660"/>
                                </a:lnTo>
                                <a:lnTo>
                                  <a:pt x="345" y="540"/>
                                </a:lnTo>
                                <a:lnTo>
                                  <a:pt x="420" y="450"/>
                                </a:lnTo>
                                <a:lnTo>
                                  <a:pt x="480" y="390"/>
                                </a:lnTo>
                                <a:lnTo>
                                  <a:pt x="570" y="330"/>
                                </a:lnTo>
                                <a:lnTo>
                                  <a:pt x="675" y="300"/>
                                </a:lnTo>
                                <a:lnTo>
                                  <a:pt x="720" y="300"/>
                                </a:lnTo>
                                <a:lnTo>
                                  <a:pt x="780" y="315"/>
                                </a:lnTo>
                                <a:lnTo>
                                  <a:pt x="795" y="315"/>
                                </a:lnTo>
                                <a:lnTo>
                                  <a:pt x="810" y="315"/>
                                </a:lnTo>
                                <a:lnTo>
                                  <a:pt x="825" y="285"/>
                                </a:lnTo>
                                <a:lnTo>
                                  <a:pt x="810" y="210"/>
                                </a:lnTo>
                                <a:lnTo>
                                  <a:pt x="810" y="195"/>
                                </a:lnTo>
                                <a:lnTo>
                                  <a:pt x="825" y="120"/>
                                </a:lnTo>
                                <a:lnTo>
                                  <a:pt x="855" y="30"/>
                                </a:lnTo>
                                <a:lnTo>
                                  <a:pt x="855" y="15"/>
                                </a:lnTo>
                                <a:lnTo>
                                  <a:pt x="855" y="0"/>
                                </a:lnTo>
                                <a:lnTo>
                                  <a:pt x="840" y="0"/>
                                </a:lnTo>
                                <a:lnTo>
                                  <a:pt x="825" y="0"/>
                                </a:lnTo>
                                <a:lnTo>
                                  <a:pt x="735" y="30"/>
                                </a:lnTo>
                                <a:lnTo>
                                  <a:pt x="660" y="45"/>
                                </a:lnTo>
                                <a:lnTo>
                                  <a:pt x="630" y="45"/>
                                </a:lnTo>
                                <a:lnTo>
                                  <a:pt x="570" y="30"/>
                                </a:lnTo>
                                <a:lnTo>
                                  <a:pt x="555" y="30"/>
                                </a:lnTo>
                                <a:lnTo>
                                  <a:pt x="525" y="30"/>
                                </a:lnTo>
                                <a:lnTo>
                                  <a:pt x="525" y="60"/>
                                </a:lnTo>
                                <a:lnTo>
                                  <a:pt x="540" y="75"/>
                                </a:lnTo>
                                <a:lnTo>
                                  <a:pt x="555" y="120"/>
                                </a:lnTo>
                                <a:lnTo>
                                  <a:pt x="540" y="180"/>
                                </a:lnTo>
                                <a:lnTo>
                                  <a:pt x="510" y="270"/>
                                </a:lnTo>
                                <a:lnTo>
                                  <a:pt x="450" y="360"/>
                                </a:lnTo>
                                <a:lnTo>
                                  <a:pt x="390" y="435"/>
                                </a:lnTo>
                                <a:lnTo>
                                  <a:pt x="300" y="495"/>
                                </a:lnTo>
                                <a:lnTo>
                                  <a:pt x="180" y="570"/>
                                </a:lnTo>
                                <a:lnTo>
                                  <a:pt x="90" y="600"/>
                                </a:lnTo>
                                <a:lnTo>
                                  <a:pt x="45" y="600"/>
                                </a:lnTo>
                                <a:lnTo>
                                  <a:pt x="30" y="600"/>
                                </a:lnTo>
                                <a:lnTo>
                                  <a:pt x="15" y="615"/>
                                </a:lnTo>
                                <a:lnTo>
                                  <a:pt x="30" y="660"/>
                                </a:lnTo>
                                <a:lnTo>
                                  <a:pt x="30" y="720"/>
                                </a:lnTo>
                                <a:lnTo>
                                  <a:pt x="0" y="780"/>
                                </a:lnTo>
                                <a:lnTo>
                                  <a:pt x="15" y="825"/>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11" name="Freeform: Shape 11"/>
                        <wps:cNvSpPr/>
                        <wps:spPr>
                          <a:xfrm>
                            <a:off x="95400" y="353160"/>
                            <a:ext cx="485640" cy="507960"/>
                          </a:xfrm>
                          <a:custGeom>
                            <a:avLst/>
                            <a:gdLst/>
                            <a:ahLst/>
                            <a:cxnLst/>
                            <a:rect l="l" t="t" r="r" b="b"/>
                            <a:pathLst>
                              <a:path w="540" h="585">
                                <a:moveTo>
                                  <a:pt x="150" y="435"/>
                                </a:moveTo>
                                <a:lnTo>
                                  <a:pt x="150" y="420"/>
                                </a:lnTo>
                                <a:lnTo>
                                  <a:pt x="165" y="435"/>
                                </a:lnTo>
                                <a:lnTo>
                                  <a:pt x="195" y="450"/>
                                </a:lnTo>
                                <a:lnTo>
                                  <a:pt x="240" y="450"/>
                                </a:lnTo>
                                <a:lnTo>
                                  <a:pt x="300" y="450"/>
                                </a:lnTo>
                                <a:lnTo>
                                  <a:pt x="360" y="405"/>
                                </a:lnTo>
                                <a:lnTo>
                                  <a:pt x="405" y="330"/>
                                </a:lnTo>
                                <a:lnTo>
                                  <a:pt x="420" y="270"/>
                                </a:lnTo>
                                <a:lnTo>
                                  <a:pt x="390" y="225"/>
                                </a:lnTo>
                                <a:lnTo>
                                  <a:pt x="375" y="180"/>
                                </a:lnTo>
                                <a:lnTo>
                                  <a:pt x="270" y="90"/>
                                </a:lnTo>
                                <a:lnTo>
                                  <a:pt x="210" y="75"/>
                                </a:lnTo>
                                <a:lnTo>
                                  <a:pt x="180" y="90"/>
                                </a:lnTo>
                                <a:lnTo>
                                  <a:pt x="165" y="105"/>
                                </a:lnTo>
                                <a:lnTo>
                                  <a:pt x="135" y="120"/>
                                </a:lnTo>
                                <a:lnTo>
                                  <a:pt x="105" y="90"/>
                                </a:lnTo>
                                <a:lnTo>
                                  <a:pt x="75" y="75"/>
                                </a:lnTo>
                                <a:lnTo>
                                  <a:pt x="30" y="60"/>
                                </a:lnTo>
                                <a:lnTo>
                                  <a:pt x="0" y="45"/>
                                </a:lnTo>
                                <a:lnTo>
                                  <a:pt x="60" y="15"/>
                                </a:lnTo>
                                <a:lnTo>
                                  <a:pt x="105" y="0"/>
                                </a:lnTo>
                                <a:lnTo>
                                  <a:pt x="150" y="0"/>
                                </a:lnTo>
                                <a:lnTo>
                                  <a:pt x="210" y="15"/>
                                </a:lnTo>
                                <a:lnTo>
                                  <a:pt x="315" y="75"/>
                                </a:lnTo>
                                <a:lnTo>
                                  <a:pt x="405" y="135"/>
                                </a:lnTo>
                                <a:lnTo>
                                  <a:pt x="465" y="210"/>
                                </a:lnTo>
                                <a:lnTo>
                                  <a:pt x="510" y="270"/>
                                </a:lnTo>
                                <a:lnTo>
                                  <a:pt x="540" y="330"/>
                                </a:lnTo>
                                <a:lnTo>
                                  <a:pt x="540" y="375"/>
                                </a:lnTo>
                                <a:lnTo>
                                  <a:pt x="540" y="420"/>
                                </a:lnTo>
                                <a:lnTo>
                                  <a:pt x="540" y="465"/>
                                </a:lnTo>
                                <a:lnTo>
                                  <a:pt x="480" y="540"/>
                                </a:lnTo>
                                <a:lnTo>
                                  <a:pt x="435" y="570"/>
                                </a:lnTo>
                                <a:lnTo>
                                  <a:pt x="390" y="585"/>
                                </a:lnTo>
                                <a:lnTo>
                                  <a:pt x="330" y="585"/>
                                </a:lnTo>
                                <a:lnTo>
                                  <a:pt x="270" y="570"/>
                                </a:lnTo>
                                <a:lnTo>
                                  <a:pt x="225" y="555"/>
                                </a:lnTo>
                                <a:lnTo>
                                  <a:pt x="180" y="510"/>
                                </a:lnTo>
                                <a:lnTo>
                                  <a:pt x="150" y="480"/>
                                </a:lnTo>
                                <a:lnTo>
                                  <a:pt x="150" y="435"/>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12" name="Freeform: Shape 12"/>
                        <wps:cNvSpPr/>
                        <wps:spPr>
                          <a:xfrm>
                            <a:off x="380880" y="91440"/>
                            <a:ext cx="527760" cy="455760"/>
                          </a:xfrm>
                          <a:custGeom>
                            <a:avLst/>
                            <a:gdLst/>
                            <a:ahLst/>
                            <a:cxnLst/>
                            <a:rect l="l" t="t" r="r" b="b"/>
                            <a:pathLst>
                              <a:path w="585" h="525">
                                <a:moveTo>
                                  <a:pt x="450" y="135"/>
                                </a:moveTo>
                                <a:lnTo>
                                  <a:pt x="420" y="135"/>
                                </a:lnTo>
                                <a:lnTo>
                                  <a:pt x="435" y="165"/>
                                </a:lnTo>
                                <a:lnTo>
                                  <a:pt x="450" y="195"/>
                                </a:lnTo>
                                <a:lnTo>
                                  <a:pt x="465" y="240"/>
                                </a:lnTo>
                                <a:lnTo>
                                  <a:pt x="450" y="285"/>
                                </a:lnTo>
                                <a:lnTo>
                                  <a:pt x="405" y="345"/>
                                </a:lnTo>
                                <a:lnTo>
                                  <a:pt x="345" y="390"/>
                                </a:lnTo>
                                <a:lnTo>
                                  <a:pt x="285" y="390"/>
                                </a:lnTo>
                                <a:lnTo>
                                  <a:pt x="225" y="390"/>
                                </a:lnTo>
                                <a:lnTo>
                                  <a:pt x="180" y="345"/>
                                </a:lnTo>
                                <a:lnTo>
                                  <a:pt x="105" y="255"/>
                                </a:lnTo>
                                <a:lnTo>
                                  <a:pt x="75" y="195"/>
                                </a:lnTo>
                                <a:lnTo>
                                  <a:pt x="90" y="165"/>
                                </a:lnTo>
                                <a:lnTo>
                                  <a:pt x="105" y="150"/>
                                </a:lnTo>
                                <a:lnTo>
                                  <a:pt x="105" y="120"/>
                                </a:lnTo>
                                <a:lnTo>
                                  <a:pt x="105" y="105"/>
                                </a:lnTo>
                                <a:lnTo>
                                  <a:pt x="75" y="60"/>
                                </a:lnTo>
                                <a:lnTo>
                                  <a:pt x="60" y="15"/>
                                </a:lnTo>
                                <a:lnTo>
                                  <a:pt x="60" y="0"/>
                                </a:lnTo>
                                <a:lnTo>
                                  <a:pt x="30" y="0"/>
                                </a:lnTo>
                                <a:lnTo>
                                  <a:pt x="15" y="45"/>
                                </a:lnTo>
                                <a:lnTo>
                                  <a:pt x="0" y="90"/>
                                </a:lnTo>
                                <a:lnTo>
                                  <a:pt x="0" y="150"/>
                                </a:lnTo>
                                <a:lnTo>
                                  <a:pt x="15" y="195"/>
                                </a:lnTo>
                                <a:lnTo>
                                  <a:pt x="75" y="300"/>
                                </a:lnTo>
                                <a:lnTo>
                                  <a:pt x="150" y="390"/>
                                </a:lnTo>
                                <a:lnTo>
                                  <a:pt x="210" y="450"/>
                                </a:lnTo>
                                <a:lnTo>
                                  <a:pt x="270" y="480"/>
                                </a:lnTo>
                                <a:lnTo>
                                  <a:pt x="330" y="510"/>
                                </a:lnTo>
                                <a:lnTo>
                                  <a:pt x="375" y="525"/>
                                </a:lnTo>
                                <a:lnTo>
                                  <a:pt x="420" y="525"/>
                                </a:lnTo>
                                <a:lnTo>
                                  <a:pt x="465" y="510"/>
                                </a:lnTo>
                                <a:lnTo>
                                  <a:pt x="540" y="465"/>
                                </a:lnTo>
                                <a:lnTo>
                                  <a:pt x="585" y="420"/>
                                </a:lnTo>
                                <a:lnTo>
                                  <a:pt x="585" y="375"/>
                                </a:lnTo>
                                <a:lnTo>
                                  <a:pt x="585" y="315"/>
                                </a:lnTo>
                                <a:lnTo>
                                  <a:pt x="585" y="255"/>
                                </a:lnTo>
                                <a:lnTo>
                                  <a:pt x="570" y="210"/>
                                </a:lnTo>
                                <a:lnTo>
                                  <a:pt x="525" y="165"/>
                                </a:lnTo>
                                <a:lnTo>
                                  <a:pt x="495" y="150"/>
                                </a:lnTo>
                                <a:lnTo>
                                  <a:pt x="450" y="135"/>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13" name="Freeform: Shape 13"/>
                        <wps:cNvSpPr/>
                        <wps:spPr>
                          <a:xfrm>
                            <a:off x="122400" y="131400"/>
                            <a:ext cx="772200" cy="716760"/>
                          </a:xfrm>
                          <a:custGeom>
                            <a:avLst/>
                            <a:gdLst/>
                            <a:ahLst/>
                            <a:cxnLst/>
                            <a:rect l="l" t="t" r="r" b="b"/>
                            <a:pathLst>
                              <a:path w="855" h="825">
                                <a:moveTo>
                                  <a:pt x="15" y="0"/>
                                </a:moveTo>
                                <a:lnTo>
                                  <a:pt x="60" y="0"/>
                                </a:lnTo>
                                <a:lnTo>
                                  <a:pt x="120" y="15"/>
                                </a:lnTo>
                                <a:lnTo>
                                  <a:pt x="180" y="15"/>
                                </a:lnTo>
                                <a:lnTo>
                                  <a:pt x="225" y="0"/>
                                </a:lnTo>
                                <a:lnTo>
                                  <a:pt x="240" y="0"/>
                                </a:lnTo>
                                <a:lnTo>
                                  <a:pt x="240" y="15"/>
                                </a:lnTo>
                                <a:lnTo>
                                  <a:pt x="240" y="45"/>
                                </a:lnTo>
                                <a:lnTo>
                                  <a:pt x="240" y="60"/>
                                </a:lnTo>
                                <a:lnTo>
                                  <a:pt x="270" y="165"/>
                                </a:lnTo>
                                <a:lnTo>
                                  <a:pt x="345" y="270"/>
                                </a:lnTo>
                                <a:lnTo>
                                  <a:pt x="420" y="375"/>
                                </a:lnTo>
                                <a:lnTo>
                                  <a:pt x="480" y="435"/>
                                </a:lnTo>
                                <a:lnTo>
                                  <a:pt x="570" y="480"/>
                                </a:lnTo>
                                <a:lnTo>
                                  <a:pt x="675" y="525"/>
                                </a:lnTo>
                                <a:lnTo>
                                  <a:pt x="720" y="525"/>
                                </a:lnTo>
                                <a:lnTo>
                                  <a:pt x="780" y="510"/>
                                </a:lnTo>
                                <a:lnTo>
                                  <a:pt x="795" y="495"/>
                                </a:lnTo>
                                <a:lnTo>
                                  <a:pt x="810" y="495"/>
                                </a:lnTo>
                                <a:lnTo>
                                  <a:pt x="825" y="540"/>
                                </a:lnTo>
                                <a:lnTo>
                                  <a:pt x="810" y="615"/>
                                </a:lnTo>
                                <a:lnTo>
                                  <a:pt x="810" y="630"/>
                                </a:lnTo>
                                <a:lnTo>
                                  <a:pt x="825" y="705"/>
                                </a:lnTo>
                                <a:lnTo>
                                  <a:pt x="855" y="795"/>
                                </a:lnTo>
                                <a:lnTo>
                                  <a:pt x="855" y="810"/>
                                </a:lnTo>
                                <a:lnTo>
                                  <a:pt x="855" y="825"/>
                                </a:lnTo>
                                <a:lnTo>
                                  <a:pt x="840" y="825"/>
                                </a:lnTo>
                                <a:lnTo>
                                  <a:pt x="825" y="810"/>
                                </a:lnTo>
                                <a:lnTo>
                                  <a:pt x="735" y="795"/>
                                </a:lnTo>
                                <a:lnTo>
                                  <a:pt x="660" y="780"/>
                                </a:lnTo>
                                <a:lnTo>
                                  <a:pt x="630" y="780"/>
                                </a:lnTo>
                                <a:lnTo>
                                  <a:pt x="570" y="795"/>
                                </a:lnTo>
                                <a:lnTo>
                                  <a:pt x="555" y="795"/>
                                </a:lnTo>
                                <a:lnTo>
                                  <a:pt x="525" y="780"/>
                                </a:lnTo>
                                <a:lnTo>
                                  <a:pt x="525" y="765"/>
                                </a:lnTo>
                                <a:lnTo>
                                  <a:pt x="540" y="750"/>
                                </a:lnTo>
                                <a:lnTo>
                                  <a:pt x="555" y="690"/>
                                </a:lnTo>
                                <a:lnTo>
                                  <a:pt x="540" y="645"/>
                                </a:lnTo>
                                <a:lnTo>
                                  <a:pt x="510" y="540"/>
                                </a:lnTo>
                                <a:lnTo>
                                  <a:pt x="450" y="465"/>
                                </a:lnTo>
                                <a:lnTo>
                                  <a:pt x="390" y="390"/>
                                </a:lnTo>
                                <a:lnTo>
                                  <a:pt x="300" y="315"/>
                                </a:lnTo>
                                <a:lnTo>
                                  <a:pt x="180" y="255"/>
                                </a:lnTo>
                                <a:lnTo>
                                  <a:pt x="90" y="225"/>
                                </a:lnTo>
                                <a:lnTo>
                                  <a:pt x="45" y="210"/>
                                </a:lnTo>
                                <a:lnTo>
                                  <a:pt x="30" y="225"/>
                                </a:lnTo>
                                <a:lnTo>
                                  <a:pt x="30" y="210"/>
                                </a:lnTo>
                                <a:lnTo>
                                  <a:pt x="15" y="210"/>
                                </a:lnTo>
                                <a:lnTo>
                                  <a:pt x="30" y="165"/>
                                </a:lnTo>
                                <a:lnTo>
                                  <a:pt x="30" y="105"/>
                                </a:lnTo>
                                <a:lnTo>
                                  <a:pt x="0" y="45"/>
                                </a:lnTo>
                                <a:lnTo>
                                  <a:pt x="15" y="0"/>
                                </a:lnTo>
                                <a:close/>
                              </a:path>
                            </a:pathLst>
                          </a:custGeom>
                          <a:solidFill>
                            <a:srgbClr val="808080"/>
                          </a:solidFill>
                          <a:ln w="9360">
                            <a:noFill/>
                          </a:ln>
                        </wps:spPr>
                        <wps:style>
                          <a:lnRef idx="0">
                            <a:scrgbClr r="0" g="0" b="0"/>
                          </a:lnRef>
                          <a:fillRef idx="0">
                            <a:scrgbClr r="0" g="0" b="0"/>
                          </a:fillRef>
                          <a:effectRef idx="0">
                            <a:scrgbClr r="0" g="0" b="0"/>
                          </a:effectRef>
                          <a:fontRef idx="minor"/>
                        </wps:style>
                        <wps:bodyPr/>
                      </wps:wsp>
                      <wps:wsp>
                        <wps:cNvPr id="14" name="Freeform: Shape 14"/>
                        <wps:cNvSpPr/>
                        <wps:spPr>
                          <a:xfrm>
                            <a:off x="5325120" y="7655400"/>
                            <a:ext cx="283680" cy="258480"/>
                          </a:xfrm>
                          <a:custGeom>
                            <a:avLst/>
                            <a:gdLst/>
                            <a:ahLst/>
                            <a:cxnLst/>
                            <a:rect l="l" t="t" r="r" b="b"/>
                            <a:pathLst>
                              <a:path w="315" h="300">
                                <a:moveTo>
                                  <a:pt x="45" y="180"/>
                                </a:moveTo>
                                <a:lnTo>
                                  <a:pt x="30" y="210"/>
                                </a:lnTo>
                                <a:lnTo>
                                  <a:pt x="30" y="255"/>
                                </a:lnTo>
                                <a:lnTo>
                                  <a:pt x="60" y="255"/>
                                </a:lnTo>
                                <a:lnTo>
                                  <a:pt x="120" y="240"/>
                                </a:lnTo>
                                <a:lnTo>
                                  <a:pt x="195" y="255"/>
                                </a:lnTo>
                                <a:lnTo>
                                  <a:pt x="240" y="270"/>
                                </a:lnTo>
                                <a:lnTo>
                                  <a:pt x="300" y="300"/>
                                </a:lnTo>
                                <a:lnTo>
                                  <a:pt x="315" y="300"/>
                                </a:lnTo>
                                <a:lnTo>
                                  <a:pt x="300" y="285"/>
                                </a:lnTo>
                                <a:lnTo>
                                  <a:pt x="270" y="240"/>
                                </a:lnTo>
                                <a:lnTo>
                                  <a:pt x="165" y="150"/>
                                </a:lnTo>
                                <a:lnTo>
                                  <a:pt x="75" y="60"/>
                                </a:lnTo>
                                <a:lnTo>
                                  <a:pt x="45" y="15"/>
                                </a:lnTo>
                                <a:lnTo>
                                  <a:pt x="30" y="15"/>
                                </a:lnTo>
                                <a:lnTo>
                                  <a:pt x="0" y="0"/>
                                </a:lnTo>
                                <a:lnTo>
                                  <a:pt x="0" y="15"/>
                                </a:lnTo>
                                <a:lnTo>
                                  <a:pt x="15" y="60"/>
                                </a:lnTo>
                                <a:lnTo>
                                  <a:pt x="30" y="105"/>
                                </a:lnTo>
                                <a:lnTo>
                                  <a:pt x="45" y="150"/>
                                </a:lnTo>
                                <a:lnTo>
                                  <a:pt x="45" y="165"/>
                                </a:lnTo>
                                <a:lnTo>
                                  <a:pt x="45" y="18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15" name="Freeform: Shape 15"/>
                        <wps:cNvSpPr/>
                        <wps:spPr>
                          <a:xfrm>
                            <a:off x="5434200" y="7970040"/>
                            <a:ext cx="214560" cy="75600"/>
                          </a:xfrm>
                          <a:custGeom>
                            <a:avLst/>
                            <a:gdLst/>
                            <a:ahLst/>
                            <a:cxnLst/>
                            <a:rect l="l" t="t" r="r" b="b"/>
                            <a:pathLst>
                              <a:path w="240" h="90">
                                <a:moveTo>
                                  <a:pt x="240" y="60"/>
                                </a:moveTo>
                                <a:lnTo>
                                  <a:pt x="180" y="15"/>
                                </a:lnTo>
                                <a:lnTo>
                                  <a:pt x="105" y="0"/>
                                </a:lnTo>
                                <a:lnTo>
                                  <a:pt x="45" y="0"/>
                                </a:lnTo>
                                <a:lnTo>
                                  <a:pt x="0" y="30"/>
                                </a:lnTo>
                                <a:lnTo>
                                  <a:pt x="0" y="45"/>
                                </a:lnTo>
                                <a:lnTo>
                                  <a:pt x="15" y="75"/>
                                </a:lnTo>
                                <a:lnTo>
                                  <a:pt x="15" y="90"/>
                                </a:lnTo>
                                <a:lnTo>
                                  <a:pt x="45" y="75"/>
                                </a:lnTo>
                                <a:lnTo>
                                  <a:pt x="90" y="45"/>
                                </a:lnTo>
                                <a:lnTo>
                                  <a:pt x="135" y="45"/>
                                </a:lnTo>
                                <a:lnTo>
                                  <a:pt x="180" y="45"/>
                                </a:lnTo>
                                <a:lnTo>
                                  <a:pt x="225" y="75"/>
                                </a:lnTo>
                                <a:lnTo>
                                  <a:pt x="240" y="75"/>
                                </a:lnTo>
                                <a:lnTo>
                                  <a:pt x="240" y="6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16" name="Freeform: Shape 16"/>
                        <wps:cNvSpPr/>
                        <wps:spPr>
                          <a:xfrm>
                            <a:off x="5299200" y="7956720"/>
                            <a:ext cx="92160" cy="206280"/>
                          </a:xfrm>
                          <a:custGeom>
                            <a:avLst/>
                            <a:gdLst/>
                            <a:ahLst/>
                            <a:cxnLst/>
                            <a:rect l="l" t="t" r="r" b="b"/>
                            <a:pathLst>
                              <a:path w="105" h="240">
                                <a:moveTo>
                                  <a:pt x="30" y="15"/>
                                </a:moveTo>
                                <a:lnTo>
                                  <a:pt x="15" y="60"/>
                                </a:lnTo>
                                <a:lnTo>
                                  <a:pt x="0" y="105"/>
                                </a:lnTo>
                                <a:lnTo>
                                  <a:pt x="0" y="165"/>
                                </a:lnTo>
                                <a:lnTo>
                                  <a:pt x="15" y="225"/>
                                </a:lnTo>
                                <a:lnTo>
                                  <a:pt x="30" y="240"/>
                                </a:lnTo>
                                <a:lnTo>
                                  <a:pt x="30" y="225"/>
                                </a:lnTo>
                                <a:lnTo>
                                  <a:pt x="30" y="210"/>
                                </a:lnTo>
                                <a:lnTo>
                                  <a:pt x="45" y="135"/>
                                </a:lnTo>
                                <a:lnTo>
                                  <a:pt x="60" y="90"/>
                                </a:lnTo>
                                <a:lnTo>
                                  <a:pt x="90" y="45"/>
                                </a:lnTo>
                                <a:lnTo>
                                  <a:pt x="105" y="30"/>
                                </a:lnTo>
                                <a:lnTo>
                                  <a:pt x="75" y="15"/>
                                </a:lnTo>
                                <a:lnTo>
                                  <a:pt x="60" y="0"/>
                                </a:lnTo>
                                <a:lnTo>
                                  <a:pt x="30"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17" name="Freeform: Shape 17"/>
                        <wps:cNvSpPr/>
                        <wps:spPr>
                          <a:xfrm>
                            <a:off x="5733360" y="8166240"/>
                            <a:ext cx="38880" cy="167040"/>
                          </a:xfrm>
                          <a:custGeom>
                            <a:avLst/>
                            <a:gdLst/>
                            <a:ahLst/>
                            <a:cxnLst/>
                            <a:rect l="l" t="t" r="r" b="b"/>
                            <a:pathLst>
                              <a:path w="45" h="195">
                                <a:moveTo>
                                  <a:pt x="30" y="15"/>
                                </a:moveTo>
                                <a:lnTo>
                                  <a:pt x="30" y="45"/>
                                </a:lnTo>
                                <a:lnTo>
                                  <a:pt x="15" y="90"/>
                                </a:lnTo>
                                <a:lnTo>
                                  <a:pt x="0" y="105"/>
                                </a:lnTo>
                                <a:lnTo>
                                  <a:pt x="15" y="120"/>
                                </a:lnTo>
                                <a:lnTo>
                                  <a:pt x="30" y="180"/>
                                </a:lnTo>
                                <a:lnTo>
                                  <a:pt x="45" y="195"/>
                                </a:lnTo>
                                <a:lnTo>
                                  <a:pt x="45" y="180"/>
                                </a:lnTo>
                                <a:lnTo>
                                  <a:pt x="30" y="120"/>
                                </a:lnTo>
                                <a:lnTo>
                                  <a:pt x="30" y="105"/>
                                </a:lnTo>
                                <a:lnTo>
                                  <a:pt x="45" y="75"/>
                                </a:lnTo>
                                <a:lnTo>
                                  <a:pt x="45" y="30"/>
                                </a:lnTo>
                                <a:lnTo>
                                  <a:pt x="30" y="0"/>
                                </a:lnTo>
                                <a:lnTo>
                                  <a:pt x="30"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18" name="Freeform: Shape 18"/>
                        <wps:cNvSpPr/>
                        <wps:spPr>
                          <a:xfrm>
                            <a:off x="5775480" y="8074800"/>
                            <a:ext cx="267840" cy="245160"/>
                          </a:xfrm>
                          <a:custGeom>
                            <a:avLst/>
                            <a:gdLst/>
                            <a:ahLst/>
                            <a:cxnLst/>
                            <a:rect l="l" t="t" r="r" b="b"/>
                            <a:pathLst>
                              <a:path w="300" h="285">
                                <a:moveTo>
                                  <a:pt x="15" y="0"/>
                                </a:moveTo>
                                <a:lnTo>
                                  <a:pt x="15" y="15"/>
                                </a:lnTo>
                                <a:lnTo>
                                  <a:pt x="60" y="45"/>
                                </a:lnTo>
                                <a:lnTo>
                                  <a:pt x="150" y="135"/>
                                </a:lnTo>
                                <a:lnTo>
                                  <a:pt x="240" y="225"/>
                                </a:lnTo>
                                <a:lnTo>
                                  <a:pt x="285" y="255"/>
                                </a:lnTo>
                                <a:lnTo>
                                  <a:pt x="300" y="285"/>
                                </a:lnTo>
                                <a:lnTo>
                                  <a:pt x="285" y="285"/>
                                </a:lnTo>
                                <a:lnTo>
                                  <a:pt x="255" y="285"/>
                                </a:lnTo>
                                <a:lnTo>
                                  <a:pt x="195" y="255"/>
                                </a:lnTo>
                                <a:lnTo>
                                  <a:pt x="150" y="255"/>
                                </a:lnTo>
                                <a:lnTo>
                                  <a:pt x="120" y="270"/>
                                </a:lnTo>
                                <a:lnTo>
                                  <a:pt x="105" y="270"/>
                                </a:lnTo>
                                <a:lnTo>
                                  <a:pt x="105" y="255"/>
                                </a:lnTo>
                                <a:lnTo>
                                  <a:pt x="105" y="210"/>
                                </a:lnTo>
                                <a:lnTo>
                                  <a:pt x="75" y="150"/>
                                </a:lnTo>
                                <a:lnTo>
                                  <a:pt x="45" y="75"/>
                                </a:lnTo>
                                <a:lnTo>
                                  <a:pt x="15" y="15"/>
                                </a:lnTo>
                                <a:lnTo>
                                  <a:pt x="0" y="0"/>
                                </a:lnTo>
                                <a:lnTo>
                                  <a:pt x="15" y="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19" name="Freeform: Shape 19"/>
                        <wps:cNvSpPr/>
                        <wps:spPr>
                          <a:xfrm>
                            <a:off x="5897160" y="8048520"/>
                            <a:ext cx="200520" cy="36360"/>
                          </a:xfrm>
                          <a:custGeom>
                            <a:avLst/>
                            <a:gdLst/>
                            <a:ahLst/>
                            <a:cxnLst/>
                            <a:rect l="l" t="t" r="r" b="b"/>
                            <a:pathLst>
                              <a:path w="225" h="45">
                                <a:moveTo>
                                  <a:pt x="210" y="15"/>
                                </a:moveTo>
                                <a:lnTo>
                                  <a:pt x="165" y="0"/>
                                </a:lnTo>
                                <a:lnTo>
                                  <a:pt x="150" y="0"/>
                                </a:lnTo>
                                <a:lnTo>
                                  <a:pt x="120" y="0"/>
                                </a:lnTo>
                                <a:lnTo>
                                  <a:pt x="90" y="15"/>
                                </a:lnTo>
                                <a:lnTo>
                                  <a:pt x="30" y="15"/>
                                </a:lnTo>
                                <a:lnTo>
                                  <a:pt x="15" y="0"/>
                                </a:lnTo>
                                <a:lnTo>
                                  <a:pt x="0" y="15"/>
                                </a:lnTo>
                                <a:lnTo>
                                  <a:pt x="15" y="30"/>
                                </a:lnTo>
                                <a:lnTo>
                                  <a:pt x="60" y="45"/>
                                </a:lnTo>
                                <a:lnTo>
                                  <a:pt x="105" y="45"/>
                                </a:lnTo>
                                <a:lnTo>
                                  <a:pt x="165" y="45"/>
                                </a:lnTo>
                                <a:lnTo>
                                  <a:pt x="225" y="30"/>
                                </a:lnTo>
                                <a:lnTo>
                                  <a:pt x="210"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0" name="Freeform: Shape 20"/>
                        <wps:cNvSpPr/>
                        <wps:spPr>
                          <a:xfrm>
                            <a:off x="5638320" y="7708320"/>
                            <a:ext cx="78840" cy="219600"/>
                          </a:xfrm>
                          <a:custGeom>
                            <a:avLst/>
                            <a:gdLst/>
                            <a:ahLst/>
                            <a:cxnLst/>
                            <a:rect l="l" t="t" r="r" b="b"/>
                            <a:pathLst>
                              <a:path w="90" h="255">
                                <a:moveTo>
                                  <a:pt x="90" y="255"/>
                                </a:moveTo>
                                <a:lnTo>
                                  <a:pt x="45" y="195"/>
                                </a:lnTo>
                                <a:lnTo>
                                  <a:pt x="0" y="135"/>
                                </a:lnTo>
                                <a:lnTo>
                                  <a:pt x="0" y="60"/>
                                </a:lnTo>
                                <a:lnTo>
                                  <a:pt x="0" y="30"/>
                                </a:lnTo>
                                <a:lnTo>
                                  <a:pt x="15" y="15"/>
                                </a:lnTo>
                                <a:lnTo>
                                  <a:pt x="45" y="0"/>
                                </a:lnTo>
                                <a:lnTo>
                                  <a:pt x="60" y="0"/>
                                </a:lnTo>
                                <a:lnTo>
                                  <a:pt x="60" y="15"/>
                                </a:lnTo>
                                <a:lnTo>
                                  <a:pt x="60" y="30"/>
                                </a:lnTo>
                                <a:lnTo>
                                  <a:pt x="45" y="75"/>
                                </a:lnTo>
                                <a:lnTo>
                                  <a:pt x="45" y="135"/>
                                </a:lnTo>
                                <a:lnTo>
                                  <a:pt x="60" y="195"/>
                                </a:lnTo>
                                <a:lnTo>
                                  <a:pt x="90" y="240"/>
                                </a:lnTo>
                                <a:lnTo>
                                  <a:pt x="90" y="25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1" name="Freeform: Shape 21"/>
                        <wps:cNvSpPr/>
                        <wps:spPr>
                          <a:xfrm>
                            <a:off x="5761440" y="7642080"/>
                            <a:ext cx="186840" cy="74880"/>
                          </a:xfrm>
                          <a:custGeom>
                            <a:avLst/>
                            <a:gdLst/>
                            <a:ahLst/>
                            <a:cxnLst/>
                            <a:rect l="l" t="t" r="r" b="b"/>
                            <a:pathLst>
                              <a:path w="210" h="90">
                                <a:moveTo>
                                  <a:pt x="0" y="90"/>
                                </a:moveTo>
                                <a:lnTo>
                                  <a:pt x="0" y="75"/>
                                </a:lnTo>
                                <a:lnTo>
                                  <a:pt x="30" y="45"/>
                                </a:lnTo>
                                <a:lnTo>
                                  <a:pt x="60" y="15"/>
                                </a:lnTo>
                                <a:lnTo>
                                  <a:pt x="90" y="0"/>
                                </a:lnTo>
                                <a:lnTo>
                                  <a:pt x="135" y="15"/>
                                </a:lnTo>
                                <a:lnTo>
                                  <a:pt x="195" y="60"/>
                                </a:lnTo>
                                <a:lnTo>
                                  <a:pt x="210" y="75"/>
                                </a:lnTo>
                                <a:lnTo>
                                  <a:pt x="210" y="90"/>
                                </a:lnTo>
                                <a:lnTo>
                                  <a:pt x="180" y="75"/>
                                </a:lnTo>
                                <a:lnTo>
                                  <a:pt x="150" y="75"/>
                                </a:lnTo>
                                <a:lnTo>
                                  <a:pt x="120" y="75"/>
                                </a:lnTo>
                                <a:lnTo>
                                  <a:pt x="75" y="75"/>
                                </a:lnTo>
                                <a:lnTo>
                                  <a:pt x="30" y="90"/>
                                </a:lnTo>
                                <a:lnTo>
                                  <a:pt x="0" y="9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2" name="Freeform: Shape 22"/>
                        <wps:cNvSpPr/>
                        <wps:spPr>
                          <a:xfrm>
                            <a:off x="5325120" y="536400"/>
                            <a:ext cx="283680" cy="258480"/>
                          </a:xfrm>
                          <a:custGeom>
                            <a:avLst/>
                            <a:gdLst/>
                            <a:ahLst/>
                            <a:cxnLst/>
                            <a:rect l="l" t="t" r="r" b="b"/>
                            <a:pathLst>
                              <a:path w="315" h="300">
                                <a:moveTo>
                                  <a:pt x="45" y="135"/>
                                </a:moveTo>
                                <a:lnTo>
                                  <a:pt x="30" y="90"/>
                                </a:lnTo>
                                <a:lnTo>
                                  <a:pt x="30" y="60"/>
                                </a:lnTo>
                                <a:lnTo>
                                  <a:pt x="60" y="60"/>
                                </a:lnTo>
                                <a:lnTo>
                                  <a:pt x="120" y="75"/>
                                </a:lnTo>
                                <a:lnTo>
                                  <a:pt x="195" y="60"/>
                                </a:lnTo>
                                <a:lnTo>
                                  <a:pt x="240" y="45"/>
                                </a:lnTo>
                                <a:lnTo>
                                  <a:pt x="300" y="15"/>
                                </a:lnTo>
                                <a:lnTo>
                                  <a:pt x="315" y="0"/>
                                </a:lnTo>
                                <a:lnTo>
                                  <a:pt x="315" y="15"/>
                                </a:lnTo>
                                <a:lnTo>
                                  <a:pt x="300" y="30"/>
                                </a:lnTo>
                                <a:lnTo>
                                  <a:pt x="270" y="60"/>
                                </a:lnTo>
                                <a:lnTo>
                                  <a:pt x="165" y="165"/>
                                </a:lnTo>
                                <a:lnTo>
                                  <a:pt x="75" y="255"/>
                                </a:lnTo>
                                <a:lnTo>
                                  <a:pt x="45" y="285"/>
                                </a:lnTo>
                                <a:lnTo>
                                  <a:pt x="30" y="300"/>
                                </a:lnTo>
                                <a:lnTo>
                                  <a:pt x="0" y="300"/>
                                </a:lnTo>
                                <a:lnTo>
                                  <a:pt x="15" y="255"/>
                                </a:lnTo>
                                <a:lnTo>
                                  <a:pt x="30" y="210"/>
                                </a:lnTo>
                                <a:lnTo>
                                  <a:pt x="45" y="165"/>
                                </a:lnTo>
                                <a:lnTo>
                                  <a:pt x="45" y="150"/>
                                </a:lnTo>
                                <a:lnTo>
                                  <a:pt x="45" y="13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3" name="Freeform: Shape 23"/>
                        <wps:cNvSpPr/>
                        <wps:spPr>
                          <a:xfrm>
                            <a:off x="5434200" y="419040"/>
                            <a:ext cx="214560" cy="75600"/>
                          </a:xfrm>
                          <a:custGeom>
                            <a:avLst/>
                            <a:gdLst/>
                            <a:ahLst/>
                            <a:cxnLst/>
                            <a:rect l="l" t="t" r="r" b="b"/>
                            <a:pathLst>
                              <a:path w="240" h="90">
                                <a:moveTo>
                                  <a:pt x="240" y="15"/>
                                </a:moveTo>
                                <a:lnTo>
                                  <a:pt x="180" y="60"/>
                                </a:lnTo>
                                <a:lnTo>
                                  <a:pt x="105" y="90"/>
                                </a:lnTo>
                                <a:lnTo>
                                  <a:pt x="45" y="90"/>
                                </a:lnTo>
                                <a:lnTo>
                                  <a:pt x="0" y="60"/>
                                </a:lnTo>
                                <a:lnTo>
                                  <a:pt x="0" y="45"/>
                                </a:lnTo>
                                <a:lnTo>
                                  <a:pt x="15" y="15"/>
                                </a:lnTo>
                                <a:lnTo>
                                  <a:pt x="15" y="0"/>
                                </a:lnTo>
                                <a:lnTo>
                                  <a:pt x="45" y="0"/>
                                </a:lnTo>
                                <a:lnTo>
                                  <a:pt x="90" y="30"/>
                                </a:lnTo>
                                <a:lnTo>
                                  <a:pt x="135" y="45"/>
                                </a:lnTo>
                                <a:lnTo>
                                  <a:pt x="180" y="45"/>
                                </a:lnTo>
                                <a:lnTo>
                                  <a:pt x="225" y="15"/>
                                </a:lnTo>
                                <a:lnTo>
                                  <a:pt x="240"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4" name="Freeform: Shape 24"/>
                        <wps:cNvSpPr/>
                        <wps:spPr>
                          <a:xfrm>
                            <a:off x="5299200" y="300960"/>
                            <a:ext cx="92160" cy="193680"/>
                          </a:xfrm>
                          <a:custGeom>
                            <a:avLst/>
                            <a:gdLst/>
                            <a:ahLst/>
                            <a:cxnLst/>
                            <a:rect l="l" t="t" r="r" b="b"/>
                            <a:pathLst>
                              <a:path w="105" h="225">
                                <a:moveTo>
                                  <a:pt x="30" y="225"/>
                                </a:moveTo>
                                <a:lnTo>
                                  <a:pt x="15" y="180"/>
                                </a:lnTo>
                                <a:lnTo>
                                  <a:pt x="0" y="120"/>
                                </a:lnTo>
                                <a:lnTo>
                                  <a:pt x="0" y="60"/>
                                </a:lnTo>
                                <a:lnTo>
                                  <a:pt x="15" y="15"/>
                                </a:lnTo>
                                <a:lnTo>
                                  <a:pt x="30" y="0"/>
                                </a:lnTo>
                                <a:lnTo>
                                  <a:pt x="30" y="30"/>
                                </a:lnTo>
                                <a:lnTo>
                                  <a:pt x="45" y="105"/>
                                </a:lnTo>
                                <a:lnTo>
                                  <a:pt x="60" y="150"/>
                                </a:lnTo>
                                <a:lnTo>
                                  <a:pt x="90" y="180"/>
                                </a:lnTo>
                                <a:lnTo>
                                  <a:pt x="105" y="195"/>
                                </a:lnTo>
                                <a:lnTo>
                                  <a:pt x="75" y="225"/>
                                </a:lnTo>
                                <a:lnTo>
                                  <a:pt x="60" y="225"/>
                                </a:lnTo>
                                <a:lnTo>
                                  <a:pt x="30" y="22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5" name="Freeform: Shape 25"/>
                        <wps:cNvSpPr/>
                        <wps:spPr>
                          <a:xfrm>
                            <a:off x="5733360" y="131400"/>
                            <a:ext cx="38880" cy="166320"/>
                          </a:xfrm>
                          <a:custGeom>
                            <a:avLst/>
                            <a:gdLst/>
                            <a:ahLst/>
                            <a:cxnLst/>
                            <a:rect l="l" t="t" r="r" b="b"/>
                            <a:pathLst>
                              <a:path w="45" h="195">
                                <a:moveTo>
                                  <a:pt x="30" y="165"/>
                                </a:moveTo>
                                <a:lnTo>
                                  <a:pt x="30" y="135"/>
                                </a:lnTo>
                                <a:lnTo>
                                  <a:pt x="15" y="105"/>
                                </a:lnTo>
                                <a:lnTo>
                                  <a:pt x="0" y="90"/>
                                </a:lnTo>
                                <a:lnTo>
                                  <a:pt x="15" y="60"/>
                                </a:lnTo>
                                <a:lnTo>
                                  <a:pt x="30" y="0"/>
                                </a:lnTo>
                                <a:lnTo>
                                  <a:pt x="45" y="0"/>
                                </a:lnTo>
                                <a:lnTo>
                                  <a:pt x="45" y="15"/>
                                </a:lnTo>
                                <a:lnTo>
                                  <a:pt x="30" y="75"/>
                                </a:lnTo>
                                <a:lnTo>
                                  <a:pt x="30" y="90"/>
                                </a:lnTo>
                                <a:lnTo>
                                  <a:pt x="45" y="120"/>
                                </a:lnTo>
                                <a:lnTo>
                                  <a:pt x="45" y="165"/>
                                </a:lnTo>
                                <a:lnTo>
                                  <a:pt x="30" y="180"/>
                                </a:lnTo>
                                <a:lnTo>
                                  <a:pt x="30" y="195"/>
                                </a:lnTo>
                                <a:lnTo>
                                  <a:pt x="30" y="16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6" name="Freeform: Shape 26"/>
                        <wps:cNvSpPr/>
                        <wps:spPr>
                          <a:xfrm>
                            <a:off x="5775480" y="144000"/>
                            <a:ext cx="267840" cy="245160"/>
                          </a:xfrm>
                          <a:custGeom>
                            <a:avLst/>
                            <a:gdLst/>
                            <a:ahLst/>
                            <a:cxnLst/>
                            <a:rect l="l" t="t" r="r" b="b"/>
                            <a:pathLst>
                              <a:path w="300" h="285">
                                <a:moveTo>
                                  <a:pt x="15" y="285"/>
                                </a:moveTo>
                                <a:lnTo>
                                  <a:pt x="15" y="270"/>
                                </a:lnTo>
                                <a:lnTo>
                                  <a:pt x="60" y="240"/>
                                </a:lnTo>
                                <a:lnTo>
                                  <a:pt x="150" y="150"/>
                                </a:lnTo>
                                <a:lnTo>
                                  <a:pt x="240" y="45"/>
                                </a:lnTo>
                                <a:lnTo>
                                  <a:pt x="285" y="15"/>
                                </a:lnTo>
                                <a:lnTo>
                                  <a:pt x="300" y="0"/>
                                </a:lnTo>
                                <a:lnTo>
                                  <a:pt x="285" y="0"/>
                                </a:lnTo>
                                <a:lnTo>
                                  <a:pt x="255" y="0"/>
                                </a:lnTo>
                                <a:lnTo>
                                  <a:pt x="195" y="15"/>
                                </a:lnTo>
                                <a:lnTo>
                                  <a:pt x="150" y="15"/>
                                </a:lnTo>
                                <a:lnTo>
                                  <a:pt x="120" y="0"/>
                                </a:lnTo>
                                <a:lnTo>
                                  <a:pt x="105" y="0"/>
                                </a:lnTo>
                                <a:lnTo>
                                  <a:pt x="105" y="15"/>
                                </a:lnTo>
                                <a:lnTo>
                                  <a:pt x="105" y="75"/>
                                </a:lnTo>
                                <a:lnTo>
                                  <a:pt x="75" y="135"/>
                                </a:lnTo>
                                <a:lnTo>
                                  <a:pt x="45" y="210"/>
                                </a:lnTo>
                                <a:lnTo>
                                  <a:pt x="15" y="255"/>
                                </a:lnTo>
                                <a:lnTo>
                                  <a:pt x="0" y="285"/>
                                </a:lnTo>
                                <a:lnTo>
                                  <a:pt x="15" y="28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7" name="Freeform: Shape 27"/>
                        <wps:cNvSpPr/>
                        <wps:spPr>
                          <a:xfrm>
                            <a:off x="5897160" y="379800"/>
                            <a:ext cx="200520" cy="36360"/>
                          </a:xfrm>
                          <a:custGeom>
                            <a:avLst/>
                            <a:gdLst/>
                            <a:ahLst/>
                            <a:cxnLst/>
                            <a:rect l="l" t="t" r="r" b="b"/>
                            <a:pathLst>
                              <a:path w="225" h="45">
                                <a:moveTo>
                                  <a:pt x="210" y="15"/>
                                </a:moveTo>
                                <a:lnTo>
                                  <a:pt x="165" y="45"/>
                                </a:lnTo>
                                <a:lnTo>
                                  <a:pt x="150" y="45"/>
                                </a:lnTo>
                                <a:lnTo>
                                  <a:pt x="120" y="30"/>
                                </a:lnTo>
                                <a:lnTo>
                                  <a:pt x="90" y="15"/>
                                </a:lnTo>
                                <a:lnTo>
                                  <a:pt x="30" y="30"/>
                                </a:lnTo>
                                <a:lnTo>
                                  <a:pt x="15" y="30"/>
                                </a:lnTo>
                                <a:lnTo>
                                  <a:pt x="0" y="30"/>
                                </a:lnTo>
                                <a:lnTo>
                                  <a:pt x="0" y="15"/>
                                </a:lnTo>
                                <a:lnTo>
                                  <a:pt x="15" y="15"/>
                                </a:lnTo>
                                <a:lnTo>
                                  <a:pt x="60" y="0"/>
                                </a:lnTo>
                                <a:lnTo>
                                  <a:pt x="105" y="0"/>
                                </a:lnTo>
                                <a:lnTo>
                                  <a:pt x="165" y="0"/>
                                </a:lnTo>
                                <a:lnTo>
                                  <a:pt x="225" y="15"/>
                                </a:lnTo>
                                <a:lnTo>
                                  <a:pt x="210"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8" name="Freeform: Shape 28"/>
                        <wps:cNvSpPr/>
                        <wps:spPr>
                          <a:xfrm>
                            <a:off x="5638320" y="536400"/>
                            <a:ext cx="78840" cy="219600"/>
                          </a:xfrm>
                          <a:custGeom>
                            <a:avLst/>
                            <a:gdLst/>
                            <a:ahLst/>
                            <a:cxnLst/>
                            <a:rect l="l" t="t" r="r" b="b"/>
                            <a:pathLst>
                              <a:path w="90" h="255">
                                <a:moveTo>
                                  <a:pt x="90" y="0"/>
                                </a:moveTo>
                                <a:lnTo>
                                  <a:pt x="45" y="45"/>
                                </a:lnTo>
                                <a:lnTo>
                                  <a:pt x="0" y="120"/>
                                </a:lnTo>
                                <a:lnTo>
                                  <a:pt x="0" y="195"/>
                                </a:lnTo>
                                <a:lnTo>
                                  <a:pt x="0" y="210"/>
                                </a:lnTo>
                                <a:lnTo>
                                  <a:pt x="15" y="240"/>
                                </a:lnTo>
                                <a:lnTo>
                                  <a:pt x="45" y="255"/>
                                </a:lnTo>
                                <a:lnTo>
                                  <a:pt x="60" y="240"/>
                                </a:lnTo>
                                <a:lnTo>
                                  <a:pt x="60" y="225"/>
                                </a:lnTo>
                                <a:lnTo>
                                  <a:pt x="45" y="165"/>
                                </a:lnTo>
                                <a:lnTo>
                                  <a:pt x="45" y="105"/>
                                </a:lnTo>
                                <a:lnTo>
                                  <a:pt x="60" y="45"/>
                                </a:lnTo>
                                <a:lnTo>
                                  <a:pt x="90" y="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29" name="Freeform: Shape 29"/>
                        <wps:cNvSpPr/>
                        <wps:spPr>
                          <a:xfrm>
                            <a:off x="5761440" y="734040"/>
                            <a:ext cx="186840" cy="74880"/>
                          </a:xfrm>
                          <a:custGeom>
                            <a:avLst/>
                            <a:gdLst/>
                            <a:ahLst/>
                            <a:cxnLst/>
                            <a:rect l="l" t="t" r="r" b="b"/>
                            <a:pathLst>
                              <a:path w="210" h="90">
                                <a:moveTo>
                                  <a:pt x="0" y="15"/>
                                </a:moveTo>
                                <a:lnTo>
                                  <a:pt x="0" y="30"/>
                                </a:lnTo>
                                <a:lnTo>
                                  <a:pt x="30" y="60"/>
                                </a:lnTo>
                                <a:lnTo>
                                  <a:pt x="60" y="75"/>
                                </a:lnTo>
                                <a:lnTo>
                                  <a:pt x="90" y="90"/>
                                </a:lnTo>
                                <a:lnTo>
                                  <a:pt x="135" y="75"/>
                                </a:lnTo>
                                <a:lnTo>
                                  <a:pt x="195" y="45"/>
                                </a:lnTo>
                                <a:lnTo>
                                  <a:pt x="210" y="30"/>
                                </a:lnTo>
                                <a:lnTo>
                                  <a:pt x="210" y="15"/>
                                </a:lnTo>
                                <a:lnTo>
                                  <a:pt x="180" y="30"/>
                                </a:lnTo>
                                <a:lnTo>
                                  <a:pt x="150" y="30"/>
                                </a:lnTo>
                                <a:lnTo>
                                  <a:pt x="120" y="30"/>
                                </a:lnTo>
                                <a:lnTo>
                                  <a:pt x="75" y="15"/>
                                </a:lnTo>
                                <a:lnTo>
                                  <a:pt x="30" y="0"/>
                                </a:lnTo>
                                <a:lnTo>
                                  <a:pt x="0"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0" name="Freeform: Shape 30"/>
                        <wps:cNvSpPr/>
                        <wps:spPr>
                          <a:xfrm>
                            <a:off x="585360" y="7655400"/>
                            <a:ext cx="283680" cy="258480"/>
                          </a:xfrm>
                          <a:custGeom>
                            <a:avLst/>
                            <a:gdLst/>
                            <a:ahLst/>
                            <a:cxnLst/>
                            <a:rect l="l" t="t" r="r" b="b"/>
                            <a:pathLst>
                              <a:path w="315" h="300">
                                <a:moveTo>
                                  <a:pt x="285" y="180"/>
                                </a:moveTo>
                                <a:lnTo>
                                  <a:pt x="300" y="210"/>
                                </a:lnTo>
                                <a:lnTo>
                                  <a:pt x="300" y="255"/>
                                </a:lnTo>
                                <a:lnTo>
                                  <a:pt x="270" y="255"/>
                                </a:lnTo>
                                <a:lnTo>
                                  <a:pt x="210" y="240"/>
                                </a:lnTo>
                                <a:lnTo>
                                  <a:pt x="135" y="255"/>
                                </a:lnTo>
                                <a:lnTo>
                                  <a:pt x="75" y="270"/>
                                </a:lnTo>
                                <a:lnTo>
                                  <a:pt x="15" y="300"/>
                                </a:lnTo>
                                <a:lnTo>
                                  <a:pt x="0" y="300"/>
                                </a:lnTo>
                                <a:lnTo>
                                  <a:pt x="15" y="285"/>
                                </a:lnTo>
                                <a:lnTo>
                                  <a:pt x="60" y="240"/>
                                </a:lnTo>
                                <a:lnTo>
                                  <a:pt x="150" y="150"/>
                                </a:lnTo>
                                <a:lnTo>
                                  <a:pt x="240" y="60"/>
                                </a:lnTo>
                                <a:lnTo>
                                  <a:pt x="285" y="15"/>
                                </a:lnTo>
                                <a:lnTo>
                                  <a:pt x="300" y="15"/>
                                </a:lnTo>
                                <a:lnTo>
                                  <a:pt x="315" y="0"/>
                                </a:lnTo>
                                <a:lnTo>
                                  <a:pt x="315" y="15"/>
                                </a:lnTo>
                                <a:lnTo>
                                  <a:pt x="300" y="60"/>
                                </a:lnTo>
                                <a:lnTo>
                                  <a:pt x="300" y="105"/>
                                </a:lnTo>
                                <a:lnTo>
                                  <a:pt x="270" y="150"/>
                                </a:lnTo>
                                <a:lnTo>
                                  <a:pt x="270" y="165"/>
                                </a:lnTo>
                                <a:lnTo>
                                  <a:pt x="285" y="18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1" name="Freeform: Shape 31"/>
                        <wps:cNvSpPr/>
                        <wps:spPr>
                          <a:xfrm>
                            <a:off x="558000" y="7970040"/>
                            <a:ext cx="200520" cy="75600"/>
                          </a:xfrm>
                          <a:custGeom>
                            <a:avLst/>
                            <a:gdLst/>
                            <a:ahLst/>
                            <a:cxnLst/>
                            <a:rect l="l" t="t" r="r" b="b"/>
                            <a:pathLst>
                              <a:path w="225" h="90">
                                <a:moveTo>
                                  <a:pt x="0" y="60"/>
                                </a:moveTo>
                                <a:lnTo>
                                  <a:pt x="60" y="15"/>
                                </a:lnTo>
                                <a:lnTo>
                                  <a:pt x="120" y="0"/>
                                </a:lnTo>
                                <a:lnTo>
                                  <a:pt x="180" y="0"/>
                                </a:lnTo>
                                <a:lnTo>
                                  <a:pt x="225" y="30"/>
                                </a:lnTo>
                                <a:lnTo>
                                  <a:pt x="225" y="45"/>
                                </a:lnTo>
                                <a:lnTo>
                                  <a:pt x="225" y="75"/>
                                </a:lnTo>
                                <a:lnTo>
                                  <a:pt x="210" y="90"/>
                                </a:lnTo>
                                <a:lnTo>
                                  <a:pt x="180" y="75"/>
                                </a:lnTo>
                                <a:lnTo>
                                  <a:pt x="135" y="45"/>
                                </a:lnTo>
                                <a:lnTo>
                                  <a:pt x="90" y="45"/>
                                </a:lnTo>
                                <a:lnTo>
                                  <a:pt x="45" y="45"/>
                                </a:lnTo>
                                <a:lnTo>
                                  <a:pt x="0" y="75"/>
                                </a:lnTo>
                                <a:lnTo>
                                  <a:pt x="0" y="6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2" name="Freeform: Shape 32"/>
                        <wps:cNvSpPr/>
                        <wps:spPr>
                          <a:xfrm>
                            <a:off x="816480" y="7956720"/>
                            <a:ext cx="92160" cy="206280"/>
                          </a:xfrm>
                          <a:custGeom>
                            <a:avLst/>
                            <a:gdLst/>
                            <a:ahLst/>
                            <a:cxnLst/>
                            <a:rect l="l" t="t" r="r" b="b"/>
                            <a:pathLst>
                              <a:path w="105" h="240">
                                <a:moveTo>
                                  <a:pt x="60" y="15"/>
                                </a:moveTo>
                                <a:lnTo>
                                  <a:pt x="90" y="60"/>
                                </a:lnTo>
                                <a:lnTo>
                                  <a:pt x="105" y="105"/>
                                </a:lnTo>
                                <a:lnTo>
                                  <a:pt x="105" y="165"/>
                                </a:lnTo>
                                <a:lnTo>
                                  <a:pt x="90" y="225"/>
                                </a:lnTo>
                                <a:lnTo>
                                  <a:pt x="60" y="240"/>
                                </a:lnTo>
                                <a:lnTo>
                                  <a:pt x="60" y="225"/>
                                </a:lnTo>
                                <a:lnTo>
                                  <a:pt x="60" y="210"/>
                                </a:lnTo>
                                <a:lnTo>
                                  <a:pt x="45" y="135"/>
                                </a:lnTo>
                                <a:lnTo>
                                  <a:pt x="45" y="90"/>
                                </a:lnTo>
                                <a:lnTo>
                                  <a:pt x="15" y="45"/>
                                </a:lnTo>
                                <a:lnTo>
                                  <a:pt x="0" y="30"/>
                                </a:lnTo>
                                <a:lnTo>
                                  <a:pt x="15" y="15"/>
                                </a:lnTo>
                                <a:lnTo>
                                  <a:pt x="30" y="0"/>
                                </a:lnTo>
                                <a:lnTo>
                                  <a:pt x="60"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3" name="Freeform: Shape 33"/>
                        <wps:cNvSpPr/>
                        <wps:spPr>
                          <a:xfrm>
                            <a:off x="420840" y="8166240"/>
                            <a:ext cx="38880" cy="167040"/>
                          </a:xfrm>
                          <a:custGeom>
                            <a:avLst/>
                            <a:gdLst/>
                            <a:ahLst/>
                            <a:cxnLst/>
                            <a:rect l="l" t="t" r="r" b="b"/>
                            <a:pathLst>
                              <a:path w="45" h="195">
                                <a:moveTo>
                                  <a:pt x="15" y="15"/>
                                </a:moveTo>
                                <a:lnTo>
                                  <a:pt x="15" y="45"/>
                                </a:lnTo>
                                <a:lnTo>
                                  <a:pt x="30" y="90"/>
                                </a:lnTo>
                                <a:lnTo>
                                  <a:pt x="45" y="105"/>
                                </a:lnTo>
                                <a:lnTo>
                                  <a:pt x="45" y="120"/>
                                </a:lnTo>
                                <a:lnTo>
                                  <a:pt x="15" y="180"/>
                                </a:lnTo>
                                <a:lnTo>
                                  <a:pt x="15" y="195"/>
                                </a:lnTo>
                                <a:lnTo>
                                  <a:pt x="0" y="180"/>
                                </a:lnTo>
                                <a:lnTo>
                                  <a:pt x="15" y="120"/>
                                </a:lnTo>
                                <a:lnTo>
                                  <a:pt x="15" y="105"/>
                                </a:lnTo>
                                <a:lnTo>
                                  <a:pt x="0" y="75"/>
                                </a:lnTo>
                                <a:lnTo>
                                  <a:pt x="15" y="30"/>
                                </a:lnTo>
                                <a:lnTo>
                                  <a:pt x="15" y="0"/>
                                </a:lnTo>
                                <a:lnTo>
                                  <a:pt x="15"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4" name="Freeform: Shape 34"/>
                        <wps:cNvSpPr/>
                        <wps:spPr>
                          <a:xfrm>
                            <a:off x="163080" y="8074800"/>
                            <a:ext cx="268560" cy="245160"/>
                          </a:xfrm>
                          <a:custGeom>
                            <a:avLst/>
                            <a:gdLst/>
                            <a:ahLst/>
                            <a:cxnLst/>
                            <a:rect l="l" t="t" r="r" b="b"/>
                            <a:pathLst>
                              <a:path w="300" h="285">
                                <a:moveTo>
                                  <a:pt x="285" y="0"/>
                                </a:moveTo>
                                <a:lnTo>
                                  <a:pt x="270" y="15"/>
                                </a:lnTo>
                                <a:lnTo>
                                  <a:pt x="225" y="45"/>
                                </a:lnTo>
                                <a:lnTo>
                                  <a:pt x="135" y="135"/>
                                </a:lnTo>
                                <a:lnTo>
                                  <a:pt x="45" y="225"/>
                                </a:lnTo>
                                <a:lnTo>
                                  <a:pt x="15" y="255"/>
                                </a:lnTo>
                                <a:lnTo>
                                  <a:pt x="0" y="285"/>
                                </a:lnTo>
                                <a:lnTo>
                                  <a:pt x="30" y="285"/>
                                </a:lnTo>
                                <a:lnTo>
                                  <a:pt x="105" y="255"/>
                                </a:lnTo>
                                <a:lnTo>
                                  <a:pt x="135" y="255"/>
                                </a:lnTo>
                                <a:lnTo>
                                  <a:pt x="165" y="270"/>
                                </a:lnTo>
                                <a:lnTo>
                                  <a:pt x="180" y="270"/>
                                </a:lnTo>
                                <a:lnTo>
                                  <a:pt x="180" y="255"/>
                                </a:lnTo>
                                <a:lnTo>
                                  <a:pt x="180" y="210"/>
                                </a:lnTo>
                                <a:lnTo>
                                  <a:pt x="210" y="150"/>
                                </a:lnTo>
                                <a:lnTo>
                                  <a:pt x="255" y="75"/>
                                </a:lnTo>
                                <a:lnTo>
                                  <a:pt x="285" y="15"/>
                                </a:lnTo>
                                <a:lnTo>
                                  <a:pt x="300" y="0"/>
                                </a:lnTo>
                                <a:lnTo>
                                  <a:pt x="285" y="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5" name="Freeform: Shape 35"/>
                        <wps:cNvSpPr/>
                        <wps:spPr>
                          <a:xfrm>
                            <a:off x="109800" y="8048520"/>
                            <a:ext cx="186120" cy="36360"/>
                          </a:xfrm>
                          <a:custGeom>
                            <a:avLst/>
                            <a:gdLst/>
                            <a:ahLst/>
                            <a:cxnLst/>
                            <a:rect l="l" t="t" r="r" b="b"/>
                            <a:pathLst>
                              <a:path w="210" h="45">
                                <a:moveTo>
                                  <a:pt x="15" y="15"/>
                                </a:moveTo>
                                <a:lnTo>
                                  <a:pt x="45" y="0"/>
                                </a:lnTo>
                                <a:lnTo>
                                  <a:pt x="60" y="0"/>
                                </a:lnTo>
                                <a:lnTo>
                                  <a:pt x="90" y="0"/>
                                </a:lnTo>
                                <a:lnTo>
                                  <a:pt x="135" y="15"/>
                                </a:lnTo>
                                <a:lnTo>
                                  <a:pt x="180" y="15"/>
                                </a:lnTo>
                                <a:lnTo>
                                  <a:pt x="195" y="0"/>
                                </a:lnTo>
                                <a:lnTo>
                                  <a:pt x="210" y="15"/>
                                </a:lnTo>
                                <a:lnTo>
                                  <a:pt x="195" y="30"/>
                                </a:lnTo>
                                <a:lnTo>
                                  <a:pt x="150" y="45"/>
                                </a:lnTo>
                                <a:lnTo>
                                  <a:pt x="105" y="45"/>
                                </a:lnTo>
                                <a:lnTo>
                                  <a:pt x="45" y="45"/>
                                </a:lnTo>
                                <a:lnTo>
                                  <a:pt x="0" y="30"/>
                                </a:lnTo>
                                <a:lnTo>
                                  <a:pt x="15"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6" name="Freeform: Shape 36"/>
                        <wps:cNvSpPr/>
                        <wps:spPr>
                          <a:xfrm>
                            <a:off x="476280" y="7708320"/>
                            <a:ext cx="78840" cy="219600"/>
                          </a:xfrm>
                          <a:custGeom>
                            <a:avLst/>
                            <a:gdLst/>
                            <a:ahLst/>
                            <a:cxnLst/>
                            <a:rect l="l" t="t" r="r" b="b"/>
                            <a:pathLst>
                              <a:path w="90" h="255">
                                <a:moveTo>
                                  <a:pt x="15" y="255"/>
                                </a:moveTo>
                                <a:lnTo>
                                  <a:pt x="45" y="195"/>
                                </a:lnTo>
                                <a:lnTo>
                                  <a:pt x="90" y="135"/>
                                </a:lnTo>
                                <a:lnTo>
                                  <a:pt x="90" y="60"/>
                                </a:lnTo>
                                <a:lnTo>
                                  <a:pt x="90" y="30"/>
                                </a:lnTo>
                                <a:lnTo>
                                  <a:pt x="75" y="15"/>
                                </a:lnTo>
                                <a:lnTo>
                                  <a:pt x="60" y="0"/>
                                </a:lnTo>
                                <a:lnTo>
                                  <a:pt x="45" y="0"/>
                                </a:lnTo>
                                <a:lnTo>
                                  <a:pt x="30" y="15"/>
                                </a:lnTo>
                                <a:lnTo>
                                  <a:pt x="45" y="30"/>
                                </a:lnTo>
                                <a:lnTo>
                                  <a:pt x="60" y="75"/>
                                </a:lnTo>
                                <a:lnTo>
                                  <a:pt x="45" y="135"/>
                                </a:lnTo>
                                <a:lnTo>
                                  <a:pt x="30" y="195"/>
                                </a:lnTo>
                                <a:lnTo>
                                  <a:pt x="0" y="240"/>
                                </a:lnTo>
                                <a:lnTo>
                                  <a:pt x="0" y="255"/>
                                </a:lnTo>
                                <a:lnTo>
                                  <a:pt x="15" y="25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7" name="Freeform: Shape 37"/>
                        <wps:cNvSpPr/>
                        <wps:spPr>
                          <a:xfrm>
                            <a:off x="245160" y="7642080"/>
                            <a:ext cx="186840" cy="74880"/>
                          </a:xfrm>
                          <a:custGeom>
                            <a:avLst/>
                            <a:gdLst/>
                            <a:ahLst/>
                            <a:cxnLst/>
                            <a:rect l="l" t="t" r="r" b="b"/>
                            <a:pathLst>
                              <a:path w="210" h="90">
                                <a:moveTo>
                                  <a:pt x="210" y="90"/>
                                </a:moveTo>
                                <a:lnTo>
                                  <a:pt x="210" y="75"/>
                                </a:lnTo>
                                <a:lnTo>
                                  <a:pt x="180" y="45"/>
                                </a:lnTo>
                                <a:lnTo>
                                  <a:pt x="165" y="15"/>
                                </a:lnTo>
                                <a:lnTo>
                                  <a:pt x="120" y="0"/>
                                </a:lnTo>
                                <a:lnTo>
                                  <a:pt x="75" y="15"/>
                                </a:lnTo>
                                <a:lnTo>
                                  <a:pt x="15" y="60"/>
                                </a:lnTo>
                                <a:lnTo>
                                  <a:pt x="0" y="75"/>
                                </a:lnTo>
                                <a:lnTo>
                                  <a:pt x="15" y="90"/>
                                </a:lnTo>
                                <a:lnTo>
                                  <a:pt x="30" y="75"/>
                                </a:lnTo>
                                <a:lnTo>
                                  <a:pt x="75" y="75"/>
                                </a:lnTo>
                                <a:lnTo>
                                  <a:pt x="90" y="75"/>
                                </a:lnTo>
                                <a:lnTo>
                                  <a:pt x="135" y="75"/>
                                </a:lnTo>
                                <a:lnTo>
                                  <a:pt x="180" y="90"/>
                                </a:lnTo>
                                <a:lnTo>
                                  <a:pt x="210" y="9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8" name="Freeform: Shape 38"/>
                        <wps:cNvSpPr/>
                        <wps:spPr>
                          <a:xfrm>
                            <a:off x="585360" y="536400"/>
                            <a:ext cx="283680" cy="258480"/>
                          </a:xfrm>
                          <a:custGeom>
                            <a:avLst/>
                            <a:gdLst/>
                            <a:ahLst/>
                            <a:cxnLst/>
                            <a:rect l="l" t="t" r="r" b="b"/>
                            <a:pathLst>
                              <a:path w="315" h="300">
                                <a:moveTo>
                                  <a:pt x="285" y="135"/>
                                </a:moveTo>
                                <a:lnTo>
                                  <a:pt x="300" y="90"/>
                                </a:lnTo>
                                <a:lnTo>
                                  <a:pt x="300" y="60"/>
                                </a:lnTo>
                                <a:lnTo>
                                  <a:pt x="270" y="60"/>
                                </a:lnTo>
                                <a:lnTo>
                                  <a:pt x="210" y="75"/>
                                </a:lnTo>
                                <a:lnTo>
                                  <a:pt x="135" y="60"/>
                                </a:lnTo>
                                <a:lnTo>
                                  <a:pt x="75" y="45"/>
                                </a:lnTo>
                                <a:lnTo>
                                  <a:pt x="15" y="15"/>
                                </a:lnTo>
                                <a:lnTo>
                                  <a:pt x="0" y="0"/>
                                </a:lnTo>
                                <a:lnTo>
                                  <a:pt x="0" y="15"/>
                                </a:lnTo>
                                <a:lnTo>
                                  <a:pt x="15" y="30"/>
                                </a:lnTo>
                                <a:lnTo>
                                  <a:pt x="60" y="60"/>
                                </a:lnTo>
                                <a:lnTo>
                                  <a:pt x="150" y="165"/>
                                </a:lnTo>
                                <a:lnTo>
                                  <a:pt x="240" y="255"/>
                                </a:lnTo>
                                <a:lnTo>
                                  <a:pt x="285" y="285"/>
                                </a:lnTo>
                                <a:lnTo>
                                  <a:pt x="300" y="300"/>
                                </a:lnTo>
                                <a:lnTo>
                                  <a:pt x="315" y="300"/>
                                </a:lnTo>
                                <a:lnTo>
                                  <a:pt x="300" y="255"/>
                                </a:lnTo>
                                <a:lnTo>
                                  <a:pt x="300" y="210"/>
                                </a:lnTo>
                                <a:lnTo>
                                  <a:pt x="270" y="165"/>
                                </a:lnTo>
                                <a:lnTo>
                                  <a:pt x="270" y="150"/>
                                </a:lnTo>
                                <a:lnTo>
                                  <a:pt x="285" y="13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39" name="Freeform: Shape 39"/>
                        <wps:cNvSpPr/>
                        <wps:spPr>
                          <a:xfrm>
                            <a:off x="558000" y="419040"/>
                            <a:ext cx="200520" cy="75600"/>
                          </a:xfrm>
                          <a:custGeom>
                            <a:avLst/>
                            <a:gdLst/>
                            <a:ahLst/>
                            <a:cxnLst/>
                            <a:rect l="l" t="t" r="r" b="b"/>
                            <a:pathLst>
                              <a:path w="225" h="90">
                                <a:moveTo>
                                  <a:pt x="0" y="15"/>
                                </a:moveTo>
                                <a:lnTo>
                                  <a:pt x="60" y="60"/>
                                </a:lnTo>
                                <a:lnTo>
                                  <a:pt x="120" y="90"/>
                                </a:lnTo>
                                <a:lnTo>
                                  <a:pt x="180" y="90"/>
                                </a:lnTo>
                                <a:lnTo>
                                  <a:pt x="225" y="60"/>
                                </a:lnTo>
                                <a:lnTo>
                                  <a:pt x="225" y="45"/>
                                </a:lnTo>
                                <a:lnTo>
                                  <a:pt x="225" y="15"/>
                                </a:lnTo>
                                <a:lnTo>
                                  <a:pt x="210" y="0"/>
                                </a:lnTo>
                                <a:lnTo>
                                  <a:pt x="180" y="0"/>
                                </a:lnTo>
                                <a:lnTo>
                                  <a:pt x="135" y="30"/>
                                </a:lnTo>
                                <a:lnTo>
                                  <a:pt x="90" y="45"/>
                                </a:lnTo>
                                <a:lnTo>
                                  <a:pt x="45" y="45"/>
                                </a:lnTo>
                                <a:lnTo>
                                  <a:pt x="0"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40" name="Freeform: Shape 40"/>
                        <wps:cNvSpPr/>
                        <wps:spPr>
                          <a:xfrm>
                            <a:off x="816480" y="300960"/>
                            <a:ext cx="92160" cy="193680"/>
                          </a:xfrm>
                          <a:custGeom>
                            <a:avLst/>
                            <a:gdLst/>
                            <a:ahLst/>
                            <a:cxnLst/>
                            <a:rect l="l" t="t" r="r" b="b"/>
                            <a:pathLst>
                              <a:path w="105" h="225">
                                <a:moveTo>
                                  <a:pt x="60" y="225"/>
                                </a:moveTo>
                                <a:lnTo>
                                  <a:pt x="90" y="180"/>
                                </a:lnTo>
                                <a:lnTo>
                                  <a:pt x="105" y="120"/>
                                </a:lnTo>
                                <a:lnTo>
                                  <a:pt x="105" y="60"/>
                                </a:lnTo>
                                <a:lnTo>
                                  <a:pt x="90" y="15"/>
                                </a:lnTo>
                                <a:lnTo>
                                  <a:pt x="60" y="0"/>
                                </a:lnTo>
                                <a:lnTo>
                                  <a:pt x="60" y="30"/>
                                </a:lnTo>
                                <a:lnTo>
                                  <a:pt x="45" y="105"/>
                                </a:lnTo>
                                <a:lnTo>
                                  <a:pt x="45" y="150"/>
                                </a:lnTo>
                                <a:lnTo>
                                  <a:pt x="15" y="180"/>
                                </a:lnTo>
                                <a:lnTo>
                                  <a:pt x="0" y="195"/>
                                </a:lnTo>
                                <a:lnTo>
                                  <a:pt x="15" y="225"/>
                                </a:lnTo>
                                <a:lnTo>
                                  <a:pt x="30" y="225"/>
                                </a:lnTo>
                                <a:lnTo>
                                  <a:pt x="60" y="22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41" name="Freeform: Shape 41"/>
                        <wps:cNvSpPr/>
                        <wps:spPr>
                          <a:xfrm>
                            <a:off x="420840" y="131400"/>
                            <a:ext cx="38880" cy="166320"/>
                          </a:xfrm>
                          <a:custGeom>
                            <a:avLst/>
                            <a:gdLst/>
                            <a:ahLst/>
                            <a:cxnLst/>
                            <a:rect l="l" t="t" r="r" b="b"/>
                            <a:pathLst>
                              <a:path w="45" h="195">
                                <a:moveTo>
                                  <a:pt x="15" y="165"/>
                                </a:moveTo>
                                <a:lnTo>
                                  <a:pt x="15" y="135"/>
                                </a:lnTo>
                                <a:lnTo>
                                  <a:pt x="30" y="105"/>
                                </a:lnTo>
                                <a:lnTo>
                                  <a:pt x="45" y="90"/>
                                </a:lnTo>
                                <a:lnTo>
                                  <a:pt x="45" y="60"/>
                                </a:lnTo>
                                <a:lnTo>
                                  <a:pt x="15" y="0"/>
                                </a:lnTo>
                                <a:lnTo>
                                  <a:pt x="0" y="15"/>
                                </a:lnTo>
                                <a:lnTo>
                                  <a:pt x="15" y="75"/>
                                </a:lnTo>
                                <a:lnTo>
                                  <a:pt x="15" y="90"/>
                                </a:lnTo>
                                <a:lnTo>
                                  <a:pt x="0" y="120"/>
                                </a:lnTo>
                                <a:lnTo>
                                  <a:pt x="15" y="165"/>
                                </a:lnTo>
                                <a:lnTo>
                                  <a:pt x="15" y="180"/>
                                </a:lnTo>
                                <a:lnTo>
                                  <a:pt x="15" y="195"/>
                                </a:lnTo>
                                <a:lnTo>
                                  <a:pt x="15" y="16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42" name="Freeform: Shape 42"/>
                        <wps:cNvSpPr/>
                        <wps:spPr>
                          <a:xfrm>
                            <a:off x="163080" y="144000"/>
                            <a:ext cx="268560" cy="245160"/>
                          </a:xfrm>
                          <a:custGeom>
                            <a:avLst/>
                            <a:gdLst/>
                            <a:ahLst/>
                            <a:cxnLst/>
                            <a:rect l="l" t="t" r="r" b="b"/>
                            <a:pathLst>
                              <a:path w="300" h="285">
                                <a:moveTo>
                                  <a:pt x="285" y="285"/>
                                </a:moveTo>
                                <a:lnTo>
                                  <a:pt x="270" y="270"/>
                                </a:lnTo>
                                <a:lnTo>
                                  <a:pt x="225" y="240"/>
                                </a:lnTo>
                                <a:lnTo>
                                  <a:pt x="135" y="150"/>
                                </a:lnTo>
                                <a:lnTo>
                                  <a:pt x="45" y="45"/>
                                </a:lnTo>
                                <a:lnTo>
                                  <a:pt x="15" y="15"/>
                                </a:lnTo>
                                <a:lnTo>
                                  <a:pt x="0" y="0"/>
                                </a:lnTo>
                                <a:lnTo>
                                  <a:pt x="30" y="0"/>
                                </a:lnTo>
                                <a:lnTo>
                                  <a:pt x="105" y="15"/>
                                </a:lnTo>
                                <a:lnTo>
                                  <a:pt x="135" y="15"/>
                                </a:lnTo>
                                <a:lnTo>
                                  <a:pt x="165" y="0"/>
                                </a:lnTo>
                                <a:lnTo>
                                  <a:pt x="180" y="0"/>
                                </a:lnTo>
                                <a:lnTo>
                                  <a:pt x="180" y="15"/>
                                </a:lnTo>
                                <a:lnTo>
                                  <a:pt x="180" y="75"/>
                                </a:lnTo>
                                <a:lnTo>
                                  <a:pt x="210" y="135"/>
                                </a:lnTo>
                                <a:lnTo>
                                  <a:pt x="255" y="210"/>
                                </a:lnTo>
                                <a:lnTo>
                                  <a:pt x="285" y="255"/>
                                </a:lnTo>
                                <a:lnTo>
                                  <a:pt x="300" y="285"/>
                                </a:lnTo>
                                <a:lnTo>
                                  <a:pt x="285" y="28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43" name="Freeform: Shape 43"/>
                        <wps:cNvSpPr/>
                        <wps:spPr>
                          <a:xfrm>
                            <a:off x="109800" y="379800"/>
                            <a:ext cx="186120" cy="36360"/>
                          </a:xfrm>
                          <a:custGeom>
                            <a:avLst/>
                            <a:gdLst/>
                            <a:ahLst/>
                            <a:cxnLst/>
                            <a:rect l="l" t="t" r="r" b="b"/>
                            <a:pathLst>
                              <a:path w="210" h="45">
                                <a:moveTo>
                                  <a:pt x="15" y="15"/>
                                </a:moveTo>
                                <a:lnTo>
                                  <a:pt x="45" y="45"/>
                                </a:lnTo>
                                <a:lnTo>
                                  <a:pt x="60" y="45"/>
                                </a:lnTo>
                                <a:lnTo>
                                  <a:pt x="90" y="30"/>
                                </a:lnTo>
                                <a:lnTo>
                                  <a:pt x="135" y="15"/>
                                </a:lnTo>
                                <a:lnTo>
                                  <a:pt x="180" y="30"/>
                                </a:lnTo>
                                <a:lnTo>
                                  <a:pt x="195" y="30"/>
                                </a:lnTo>
                                <a:lnTo>
                                  <a:pt x="210" y="30"/>
                                </a:lnTo>
                                <a:lnTo>
                                  <a:pt x="210" y="15"/>
                                </a:lnTo>
                                <a:lnTo>
                                  <a:pt x="195" y="15"/>
                                </a:lnTo>
                                <a:lnTo>
                                  <a:pt x="150" y="0"/>
                                </a:lnTo>
                                <a:lnTo>
                                  <a:pt x="105" y="0"/>
                                </a:lnTo>
                                <a:lnTo>
                                  <a:pt x="45" y="0"/>
                                </a:lnTo>
                                <a:lnTo>
                                  <a:pt x="0" y="15"/>
                                </a:lnTo>
                                <a:lnTo>
                                  <a:pt x="15"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44" name="Freeform: Shape 44"/>
                        <wps:cNvSpPr/>
                        <wps:spPr>
                          <a:xfrm>
                            <a:off x="476280" y="536400"/>
                            <a:ext cx="78840" cy="219600"/>
                          </a:xfrm>
                          <a:custGeom>
                            <a:avLst/>
                            <a:gdLst/>
                            <a:ahLst/>
                            <a:cxnLst/>
                            <a:rect l="l" t="t" r="r" b="b"/>
                            <a:pathLst>
                              <a:path w="90" h="255">
                                <a:moveTo>
                                  <a:pt x="15" y="0"/>
                                </a:moveTo>
                                <a:lnTo>
                                  <a:pt x="45" y="45"/>
                                </a:lnTo>
                                <a:lnTo>
                                  <a:pt x="90" y="120"/>
                                </a:lnTo>
                                <a:lnTo>
                                  <a:pt x="90" y="195"/>
                                </a:lnTo>
                                <a:lnTo>
                                  <a:pt x="90" y="210"/>
                                </a:lnTo>
                                <a:lnTo>
                                  <a:pt x="75" y="240"/>
                                </a:lnTo>
                                <a:lnTo>
                                  <a:pt x="60" y="255"/>
                                </a:lnTo>
                                <a:lnTo>
                                  <a:pt x="45" y="240"/>
                                </a:lnTo>
                                <a:lnTo>
                                  <a:pt x="30" y="240"/>
                                </a:lnTo>
                                <a:lnTo>
                                  <a:pt x="45" y="225"/>
                                </a:lnTo>
                                <a:lnTo>
                                  <a:pt x="60" y="165"/>
                                </a:lnTo>
                                <a:lnTo>
                                  <a:pt x="45" y="105"/>
                                </a:lnTo>
                                <a:lnTo>
                                  <a:pt x="30" y="45"/>
                                </a:lnTo>
                                <a:lnTo>
                                  <a:pt x="0" y="0"/>
                                </a:lnTo>
                                <a:lnTo>
                                  <a:pt x="15" y="0"/>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45" name="Freeform: Shape 45"/>
                        <wps:cNvSpPr/>
                        <wps:spPr>
                          <a:xfrm>
                            <a:off x="245160" y="734040"/>
                            <a:ext cx="186840" cy="74880"/>
                          </a:xfrm>
                          <a:custGeom>
                            <a:avLst/>
                            <a:gdLst/>
                            <a:ahLst/>
                            <a:cxnLst/>
                            <a:rect l="l" t="t" r="r" b="b"/>
                            <a:pathLst>
                              <a:path w="210" h="90">
                                <a:moveTo>
                                  <a:pt x="210" y="15"/>
                                </a:moveTo>
                                <a:lnTo>
                                  <a:pt x="210" y="30"/>
                                </a:lnTo>
                                <a:lnTo>
                                  <a:pt x="180" y="60"/>
                                </a:lnTo>
                                <a:lnTo>
                                  <a:pt x="165" y="75"/>
                                </a:lnTo>
                                <a:lnTo>
                                  <a:pt x="120" y="90"/>
                                </a:lnTo>
                                <a:lnTo>
                                  <a:pt x="75" y="75"/>
                                </a:lnTo>
                                <a:lnTo>
                                  <a:pt x="15" y="45"/>
                                </a:lnTo>
                                <a:lnTo>
                                  <a:pt x="0" y="30"/>
                                </a:lnTo>
                                <a:lnTo>
                                  <a:pt x="0" y="15"/>
                                </a:lnTo>
                                <a:lnTo>
                                  <a:pt x="15" y="15"/>
                                </a:lnTo>
                                <a:lnTo>
                                  <a:pt x="30" y="30"/>
                                </a:lnTo>
                                <a:lnTo>
                                  <a:pt x="75" y="30"/>
                                </a:lnTo>
                                <a:lnTo>
                                  <a:pt x="90" y="30"/>
                                </a:lnTo>
                                <a:lnTo>
                                  <a:pt x="135" y="15"/>
                                </a:lnTo>
                                <a:lnTo>
                                  <a:pt x="180" y="0"/>
                                </a:lnTo>
                                <a:lnTo>
                                  <a:pt x="210" y="15"/>
                                </a:lnTo>
                                <a:close/>
                              </a:path>
                            </a:pathLst>
                          </a:custGeom>
                          <a:solidFill>
                            <a:srgbClr val="FFFFFF"/>
                          </a:solidFill>
                          <a:ln w="9360">
                            <a:noFill/>
                          </a:ln>
                        </wps:spPr>
                        <wps:style>
                          <a:lnRef idx="0">
                            <a:scrgbClr r="0" g="0" b="0"/>
                          </a:lnRef>
                          <a:fillRef idx="0">
                            <a:scrgbClr r="0" g="0" b="0"/>
                          </a:fillRef>
                          <a:effectRef idx="0">
                            <a:scrgbClr r="0" g="0" b="0"/>
                          </a:effectRef>
                          <a:fontRef idx="minor"/>
                        </wps:style>
                        <wps:bodyPr/>
                      </wps:wsp>
                      <wps:wsp>
                        <wps:cNvPr id="46" name="Freeform: Shape 46"/>
                        <wps:cNvSpPr/>
                        <wps:spPr>
                          <a:xfrm>
                            <a:off x="5761440" y="459000"/>
                            <a:ext cx="336600" cy="7547760"/>
                          </a:xfrm>
                          <a:custGeom>
                            <a:avLst/>
                            <a:gdLst/>
                            <a:ahLst/>
                            <a:cxnLst/>
                            <a:rect l="l" t="t" r="r" b="b"/>
                            <a:pathLst>
                              <a:path w="375" h="8641">
                                <a:moveTo>
                                  <a:pt x="330" y="255"/>
                                </a:moveTo>
                                <a:lnTo>
                                  <a:pt x="315" y="165"/>
                                </a:lnTo>
                                <a:lnTo>
                                  <a:pt x="285" y="105"/>
                                </a:lnTo>
                                <a:lnTo>
                                  <a:pt x="225" y="60"/>
                                </a:lnTo>
                                <a:lnTo>
                                  <a:pt x="180" y="45"/>
                                </a:lnTo>
                                <a:lnTo>
                                  <a:pt x="120" y="45"/>
                                </a:lnTo>
                                <a:lnTo>
                                  <a:pt x="90" y="75"/>
                                </a:lnTo>
                                <a:lnTo>
                                  <a:pt x="60" y="105"/>
                                </a:lnTo>
                                <a:lnTo>
                                  <a:pt x="45" y="150"/>
                                </a:lnTo>
                                <a:lnTo>
                                  <a:pt x="45" y="195"/>
                                </a:lnTo>
                                <a:lnTo>
                                  <a:pt x="75" y="225"/>
                                </a:lnTo>
                                <a:lnTo>
                                  <a:pt x="90" y="255"/>
                                </a:lnTo>
                                <a:lnTo>
                                  <a:pt x="135" y="255"/>
                                </a:lnTo>
                                <a:lnTo>
                                  <a:pt x="195" y="240"/>
                                </a:lnTo>
                                <a:lnTo>
                                  <a:pt x="225" y="210"/>
                                </a:lnTo>
                                <a:lnTo>
                                  <a:pt x="210" y="165"/>
                                </a:lnTo>
                                <a:lnTo>
                                  <a:pt x="195" y="150"/>
                                </a:lnTo>
                                <a:lnTo>
                                  <a:pt x="180" y="150"/>
                                </a:lnTo>
                                <a:lnTo>
                                  <a:pt x="165" y="150"/>
                                </a:lnTo>
                                <a:lnTo>
                                  <a:pt x="135" y="180"/>
                                </a:lnTo>
                                <a:lnTo>
                                  <a:pt x="165" y="195"/>
                                </a:lnTo>
                                <a:lnTo>
                                  <a:pt x="165" y="210"/>
                                </a:lnTo>
                                <a:lnTo>
                                  <a:pt x="150" y="210"/>
                                </a:lnTo>
                                <a:lnTo>
                                  <a:pt x="120" y="195"/>
                                </a:lnTo>
                                <a:lnTo>
                                  <a:pt x="90" y="165"/>
                                </a:lnTo>
                                <a:lnTo>
                                  <a:pt x="105" y="150"/>
                                </a:lnTo>
                                <a:lnTo>
                                  <a:pt x="120" y="120"/>
                                </a:lnTo>
                                <a:lnTo>
                                  <a:pt x="135" y="105"/>
                                </a:lnTo>
                                <a:lnTo>
                                  <a:pt x="180" y="105"/>
                                </a:lnTo>
                                <a:lnTo>
                                  <a:pt x="210" y="105"/>
                                </a:lnTo>
                                <a:lnTo>
                                  <a:pt x="240" y="135"/>
                                </a:lnTo>
                                <a:lnTo>
                                  <a:pt x="255" y="165"/>
                                </a:lnTo>
                                <a:lnTo>
                                  <a:pt x="255" y="210"/>
                                </a:lnTo>
                                <a:lnTo>
                                  <a:pt x="255" y="240"/>
                                </a:lnTo>
                                <a:lnTo>
                                  <a:pt x="225" y="270"/>
                                </a:lnTo>
                                <a:lnTo>
                                  <a:pt x="180" y="300"/>
                                </a:lnTo>
                                <a:lnTo>
                                  <a:pt x="135" y="300"/>
                                </a:lnTo>
                                <a:lnTo>
                                  <a:pt x="90" y="300"/>
                                </a:lnTo>
                                <a:lnTo>
                                  <a:pt x="45" y="255"/>
                                </a:lnTo>
                                <a:lnTo>
                                  <a:pt x="15" y="225"/>
                                </a:lnTo>
                                <a:lnTo>
                                  <a:pt x="0" y="180"/>
                                </a:lnTo>
                                <a:lnTo>
                                  <a:pt x="15" y="105"/>
                                </a:lnTo>
                                <a:lnTo>
                                  <a:pt x="60" y="45"/>
                                </a:lnTo>
                                <a:lnTo>
                                  <a:pt x="120" y="0"/>
                                </a:lnTo>
                                <a:lnTo>
                                  <a:pt x="180" y="0"/>
                                </a:lnTo>
                                <a:lnTo>
                                  <a:pt x="255" y="15"/>
                                </a:lnTo>
                                <a:lnTo>
                                  <a:pt x="315" y="60"/>
                                </a:lnTo>
                                <a:lnTo>
                                  <a:pt x="360" y="150"/>
                                </a:lnTo>
                                <a:lnTo>
                                  <a:pt x="375" y="210"/>
                                </a:lnTo>
                                <a:lnTo>
                                  <a:pt x="375" y="270"/>
                                </a:lnTo>
                                <a:lnTo>
                                  <a:pt x="375" y="8371"/>
                                </a:lnTo>
                                <a:lnTo>
                                  <a:pt x="375" y="8431"/>
                                </a:lnTo>
                                <a:lnTo>
                                  <a:pt x="360" y="8491"/>
                                </a:lnTo>
                                <a:lnTo>
                                  <a:pt x="315" y="8581"/>
                                </a:lnTo>
                                <a:lnTo>
                                  <a:pt x="255" y="8626"/>
                                </a:lnTo>
                                <a:lnTo>
                                  <a:pt x="180" y="8641"/>
                                </a:lnTo>
                                <a:lnTo>
                                  <a:pt x="120" y="8626"/>
                                </a:lnTo>
                                <a:lnTo>
                                  <a:pt x="60" y="8596"/>
                                </a:lnTo>
                                <a:lnTo>
                                  <a:pt x="15" y="8536"/>
                                </a:lnTo>
                                <a:lnTo>
                                  <a:pt x="0" y="8461"/>
                                </a:lnTo>
                                <a:lnTo>
                                  <a:pt x="15" y="8416"/>
                                </a:lnTo>
                                <a:lnTo>
                                  <a:pt x="45" y="8371"/>
                                </a:lnTo>
                                <a:lnTo>
                                  <a:pt x="90" y="8341"/>
                                </a:lnTo>
                                <a:lnTo>
                                  <a:pt x="135" y="8326"/>
                                </a:lnTo>
                                <a:lnTo>
                                  <a:pt x="180" y="8341"/>
                                </a:lnTo>
                                <a:lnTo>
                                  <a:pt x="225" y="8356"/>
                                </a:lnTo>
                                <a:lnTo>
                                  <a:pt x="255" y="8401"/>
                                </a:lnTo>
                                <a:lnTo>
                                  <a:pt x="255" y="8431"/>
                                </a:lnTo>
                                <a:lnTo>
                                  <a:pt x="255" y="8476"/>
                                </a:lnTo>
                                <a:lnTo>
                                  <a:pt x="240" y="8506"/>
                                </a:lnTo>
                                <a:lnTo>
                                  <a:pt x="210" y="8521"/>
                                </a:lnTo>
                                <a:lnTo>
                                  <a:pt x="180" y="8536"/>
                                </a:lnTo>
                                <a:lnTo>
                                  <a:pt x="135" y="8536"/>
                                </a:lnTo>
                                <a:lnTo>
                                  <a:pt x="120" y="8521"/>
                                </a:lnTo>
                                <a:lnTo>
                                  <a:pt x="105" y="8491"/>
                                </a:lnTo>
                                <a:lnTo>
                                  <a:pt x="90" y="8476"/>
                                </a:lnTo>
                                <a:lnTo>
                                  <a:pt x="120" y="8446"/>
                                </a:lnTo>
                                <a:lnTo>
                                  <a:pt x="150" y="8416"/>
                                </a:lnTo>
                                <a:lnTo>
                                  <a:pt x="165" y="8431"/>
                                </a:lnTo>
                                <a:lnTo>
                                  <a:pt x="165" y="8446"/>
                                </a:lnTo>
                                <a:lnTo>
                                  <a:pt x="135" y="8461"/>
                                </a:lnTo>
                                <a:lnTo>
                                  <a:pt x="165" y="8491"/>
                                </a:lnTo>
                                <a:lnTo>
                                  <a:pt x="180" y="8491"/>
                                </a:lnTo>
                                <a:lnTo>
                                  <a:pt x="195" y="8491"/>
                                </a:lnTo>
                                <a:lnTo>
                                  <a:pt x="210" y="8476"/>
                                </a:lnTo>
                                <a:lnTo>
                                  <a:pt x="225" y="8431"/>
                                </a:lnTo>
                                <a:lnTo>
                                  <a:pt x="195" y="8386"/>
                                </a:lnTo>
                                <a:lnTo>
                                  <a:pt x="135" y="8371"/>
                                </a:lnTo>
                                <a:lnTo>
                                  <a:pt x="90" y="8386"/>
                                </a:lnTo>
                                <a:lnTo>
                                  <a:pt x="75" y="8401"/>
                                </a:lnTo>
                                <a:lnTo>
                                  <a:pt x="45" y="8446"/>
                                </a:lnTo>
                                <a:lnTo>
                                  <a:pt x="45" y="8491"/>
                                </a:lnTo>
                                <a:lnTo>
                                  <a:pt x="60" y="8521"/>
                                </a:lnTo>
                                <a:lnTo>
                                  <a:pt x="90" y="8551"/>
                                </a:lnTo>
                                <a:lnTo>
                                  <a:pt x="120" y="8581"/>
                                </a:lnTo>
                                <a:lnTo>
                                  <a:pt x="180" y="8596"/>
                                </a:lnTo>
                                <a:lnTo>
                                  <a:pt x="225" y="8581"/>
                                </a:lnTo>
                                <a:lnTo>
                                  <a:pt x="285" y="8536"/>
                                </a:lnTo>
                                <a:lnTo>
                                  <a:pt x="315" y="8476"/>
                                </a:lnTo>
                                <a:lnTo>
                                  <a:pt x="330" y="8371"/>
                                </a:lnTo>
                                <a:lnTo>
                                  <a:pt x="330" y="255"/>
                                </a:lnTo>
                                <a:close/>
                              </a:path>
                            </a:pathLst>
                          </a:custGeom>
                          <a:solidFill>
                            <a:srgbClr val="B09870"/>
                          </a:solidFill>
                          <a:ln w="9360">
                            <a:noFill/>
                          </a:ln>
                        </wps:spPr>
                        <wps:style>
                          <a:lnRef idx="0">
                            <a:scrgbClr r="0" g="0" b="0"/>
                          </a:lnRef>
                          <a:fillRef idx="0">
                            <a:scrgbClr r="0" g="0" b="0"/>
                          </a:fillRef>
                          <a:effectRef idx="0">
                            <a:scrgbClr r="0" g="0" b="0"/>
                          </a:effectRef>
                          <a:fontRef idx="minor"/>
                        </wps:style>
                        <wps:bodyPr/>
                      </wps:wsp>
                      <wps:wsp>
                        <wps:cNvPr id="47" name="Freeform: Shape 47"/>
                        <wps:cNvSpPr/>
                        <wps:spPr>
                          <a:xfrm>
                            <a:off x="483840" y="8031960"/>
                            <a:ext cx="5226840" cy="324360"/>
                          </a:xfrm>
                          <a:custGeom>
                            <a:avLst/>
                            <a:gdLst/>
                            <a:ahLst/>
                            <a:cxnLst/>
                            <a:rect l="l" t="t" r="r" b="b"/>
                            <a:pathLst>
                              <a:path w="5761" h="375">
                                <a:moveTo>
                                  <a:pt x="270" y="375"/>
                                </a:moveTo>
                                <a:lnTo>
                                  <a:pt x="210" y="375"/>
                                </a:lnTo>
                                <a:lnTo>
                                  <a:pt x="150" y="360"/>
                                </a:lnTo>
                                <a:lnTo>
                                  <a:pt x="75" y="315"/>
                                </a:lnTo>
                                <a:lnTo>
                                  <a:pt x="15" y="255"/>
                                </a:lnTo>
                                <a:lnTo>
                                  <a:pt x="0" y="195"/>
                                </a:lnTo>
                                <a:lnTo>
                                  <a:pt x="15" y="120"/>
                                </a:lnTo>
                                <a:lnTo>
                                  <a:pt x="45" y="60"/>
                                </a:lnTo>
                                <a:lnTo>
                                  <a:pt x="105" y="30"/>
                                </a:lnTo>
                                <a:lnTo>
                                  <a:pt x="180" y="0"/>
                                </a:lnTo>
                                <a:lnTo>
                                  <a:pt x="225" y="15"/>
                                </a:lnTo>
                                <a:lnTo>
                                  <a:pt x="270" y="45"/>
                                </a:lnTo>
                                <a:lnTo>
                                  <a:pt x="300" y="90"/>
                                </a:lnTo>
                                <a:lnTo>
                                  <a:pt x="315" y="135"/>
                                </a:lnTo>
                                <a:lnTo>
                                  <a:pt x="300" y="195"/>
                                </a:lnTo>
                                <a:lnTo>
                                  <a:pt x="285" y="225"/>
                                </a:lnTo>
                                <a:lnTo>
                                  <a:pt x="240" y="240"/>
                                </a:lnTo>
                                <a:lnTo>
                                  <a:pt x="210" y="270"/>
                                </a:lnTo>
                                <a:lnTo>
                                  <a:pt x="165" y="270"/>
                                </a:lnTo>
                                <a:lnTo>
                                  <a:pt x="135" y="240"/>
                                </a:lnTo>
                                <a:lnTo>
                                  <a:pt x="120" y="225"/>
                                </a:lnTo>
                                <a:lnTo>
                                  <a:pt x="105" y="180"/>
                                </a:lnTo>
                                <a:lnTo>
                                  <a:pt x="105" y="135"/>
                                </a:lnTo>
                                <a:lnTo>
                                  <a:pt x="120" y="120"/>
                                </a:lnTo>
                                <a:lnTo>
                                  <a:pt x="150" y="105"/>
                                </a:lnTo>
                                <a:lnTo>
                                  <a:pt x="165" y="105"/>
                                </a:lnTo>
                                <a:lnTo>
                                  <a:pt x="195" y="120"/>
                                </a:lnTo>
                                <a:lnTo>
                                  <a:pt x="225" y="150"/>
                                </a:lnTo>
                                <a:lnTo>
                                  <a:pt x="210" y="180"/>
                                </a:lnTo>
                                <a:lnTo>
                                  <a:pt x="195" y="165"/>
                                </a:lnTo>
                                <a:lnTo>
                                  <a:pt x="180" y="135"/>
                                </a:lnTo>
                                <a:lnTo>
                                  <a:pt x="150" y="165"/>
                                </a:lnTo>
                                <a:lnTo>
                                  <a:pt x="150" y="180"/>
                                </a:lnTo>
                                <a:lnTo>
                                  <a:pt x="150" y="210"/>
                                </a:lnTo>
                                <a:lnTo>
                                  <a:pt x="165" y="225"/>
                                </a:lnTo>
                                <a:lnTo>
                                  <a:pt x="210" y="225"/>
                                </a:lnTo>
                                <a:lnTo>
                                  <a:pt x="255" y="195"/>
                                </a:lnTo>
                                <a:lnTo>
                                  <a:pt x="270" y="150"/>
                                </a:lnTo>
                                <a:lnTo>
                                  <a:pt x="255" y="105"/>
                                </a:lnTo>
                                <a:lnTo>
                                  <a:pt x="240" y="75"/>
                                </a:lnTo>
                                <a:lnTo>
                                  <a:pt x="195" y="45"/>
                                </a:lnTo>
                                <a:lnTo>
                                  <a:pt x="150" y="45"/>
                                </a:lnTo>
                                <a:lnTo>
                                  <a:pt x="120" y="60"/>
                                </a:lnTo>
                                <a:lnTo>
                                  <a:pt x="75" y="90"/>
                                </a:lnTo>
                                <a:lnTo>
                                  <a:pt x="60" y="135"/>
                                </a:lnTo>
                                <a:lnTo>
                                  <a:pt x="45" y="180"/>
                                </a:lnTo>
                                <a:lnTo>
                                  <a:pt x="60" y="240"/>
                                </a:lnTo>
                                <a:lnTo>
                                  <a:pt x="105" y="285"/>
                                </a:lnTo>
                                <a:lnTo>
                                  <a:pt x="165" y="315"/>
                                </a:lnTo>
                                <a:lnTo>
                                  <a:pt x="270" y="330"/>
                                </a:lnTo>
                                <a:lnTo>
                                  <a:pt x="5491" y="330"/>
                                </a:lnTo>
                                <a:lnTo>
                                  <a:pt x="5581" y="315"/>
                                </a:lnTo>
                                <a:lnTo>
                                  <a:pt x="5641" y="285"/>
                                </a:lnTo>
                                <a:lnTo>
                                  <a:pt x="5686" y="240"/>
                                </a:lnTo>
                                <a:lnTo>
                                  <a:pt x="5716" y="180"/>
                                </a:lnTo>
                                <a:lnTo>
                                  <a:pt x="5701" y="135"/>
                                </a:lnTo>
                                <a:lnTo>
                                  <a:pt x="5671" y="90"/>
                                </a:lnTo>
                                <a:lnTo>
                                  <a:pt x="5641" y="60"/>
                                </a:lnTo>
                                <a:lnTo>
                                  <a:pt x="5596" y="45"/>
                                </a:lnTo>
                                <a:lnTo>
                                  <a:pt x="5551" y="45"/>
                                </a:lnTo>
                                <a:lnTo>
                                  <a:pt x="5521" y="75"/>
                                </a:lnTo>
                                <a:lnTo>
                                  <a:pt x="5491" y="105"/>
                                </a:lnTo>
                                <a:lnTo>
                                  <a:pt x="5491" y="150"/>
                                </a:lnTo>
                                <a:lnTo>
                                  <a:pt x="5506" y="195"/>
                                </a:lnTo>
                                <a:lnTo>
                                  <a:pt x="5536" y="225"/>
                                </a:lnTo>
                                <a:lnTo>
                                  <a:pt x="5581" y="225"/>
                                </a:lnTo>
                                <a:lnTo>
                                  <a:pt x="5596" y="210"/>
                                </a:lnTo>
                                <a:lnTo>
                                  <a:pt x="5596" y="180"/>
                                </a:lnTo>
                                <a:lnTo>
                                  <a:pt x="5596" y="165"/>
                                </a:lnTo>
                                <a:lnTo>
                                  <a:pt x="5566" y="135"/>
                                </a:lnTo>
                                <a:lnTo>
                                  <a:pt x="5551" y="165"/>
                                </a:lnTo>
                                <a:lnTo>
                                  <a:pt x="5536" y="180"/>
                                </a:lnTo>
                                <a:lnTo>
                                  <a:pt x="5536" y="150"/>
                                </a:lnTo>
                                <a:lnTo>
                                  <a:pt x="5551" y="120"/>
                                </a:lnTo>
                                <a:lnTo>
                                  <a:pt x="5581" y="105"/>
                                </a:lnTo>
                                <a:lnTo>
                                  <a:pt x="5596" y="105"/>
                                </a:lnTo>
                                <a:lnTo>
                                  <a:pt x="5626" y="120"/>
                                </a:lnTo>
                                <a:lnTo>
                                  <a:pt x="5641" y="135"/>
                                </a:lnTo>
                                <a:lnTo>
                                  <a:pt x="5641" y="180"/>
                                </a:lnTo>
                                <a:lnTo>
                                  <a:pt x="5641" y="225"/>
                                </a:lnTo>
                                <a:lnTo>
                                  <a:pt x="5611" y="240"/>
                                </a:lnTo>
                                <a:lnTo>
                                  <a:pt x="5581" y="270"/>
                                </a:lnTo>
                                <a:lnTo>
                                  <a:pt x="5536" y="270"/>
                                </a:lnTo>
                                <a:lnTo>
                                  <a:pt x="5506" y="240"/>
                                </a:lnTo>
                                <a:lnTo>
                                  <a:pt x="5461" y="225"/>
                                </a:lnTo>
                                <a:lnTo>
                                  <a:pt x="5446" y="195"/>
                                </a:lnTo>
                                <a:lnTo>
                                  <a:pt x="5446" y="135"/>
                                </a:lnTo>
                                <a:lnTo>
                                  <a:pt x="5446" y="90"/>
                                </a:lnTo>
                                <a:lnTo>
                                  <a:pt x="5476" y="45"/>
                                </a:lnTo>
                                <a:lnTo>
                                  <a:pt x="5521" y="15"/>
                                </a:lnTo>
                                <a:lnTo>
                                  <a:pt x="5566" y="0"/>
                                </a:lnTo>
                                <a:lnTo>
                                  <a:pt x="5641" y="30"/>
                                </a:lnTo>
                                <a:lnTo>
                                  <a:pt x="5716" y="60"/>
                                </a:lnTo>
                                <a:lnTo>
                                  <a:pt x="5746" y="120"/>
                                </a:lnTo>
                                <a:lnTo>
                                  <a:pt x="5761" y="195"/>
                                </a:lnTo>
                                <a:lnTo>
                                  <a:pt x="5746" y="255"/>
                                </a:lnTo>
                                <a:lnTo>
                                  <a:pt x="5686" y="315"/>
                                </a:lnTo>
                                <a:lnTo>
                                  <a:pt x="5596" y="360"/>
                                </a:lnTo>
                                <a:lnTo>
                                  <a:pt x="5536" y="375"/>
                                </a:lnTo>
                                <a:lnTo>
                                  <a:pt x="5476" y="375"/>
                                </a:lnTo>
                                <a:lnTo>
                                  <a:pt x="270" y="375"/>
                                </a:lnTo>
                                <a:close/>
                              </a:path>
                            </a:pathLst>
                          </a:custGeom>
                          <a:solidFill>
                            <a:srgbClr val="B09870"/>
                          </a:solidFill>
                          <a:ln w="9360">
                            <a:noFill/>
                          </a:ln>
                        </wps:spPr>
                        <wps:style>
                          <a:lnRef idx="0">
                            <a:scrgbClr r="0" g="0" b="0"/>
                          </a:lnRef>
                          <a:fillRef idx="0">
                            <a:scrgbClr r="0" g="0" b="0"/>
                          </a:fillRef>
                          <a:effectRef idx="0">
                            <a:scrgbClr r="0" g="0" b="0"/>
                          </a:effectRef>
                          <a:fontRef idx="minor"/>
                        </wps:style>
                        <wps:bodyPr/>
                      </wps:wsp>
                      <wps:wsp>
                        <wps:cNvPr id="48" name="Freeform: Shape 48"/>
                        <wps:cNvSpPr/>
                        <wps:spPr>
                          <a:xfrm>
                            <a:off x="96480" y="507240"/>
                            <a:ext cx="336600" cy="7547760"/>
                          </a:xfrm>
                          <a:custGeom>
                            <a:avLst/>
                            <a:gdLst/>
                            <a:ahLst/>
                            <a:cxnLst/>
                            <a:rect l="l" t="t" r="r" b="b"/>
                            <a:pathLst>
                              <a:path w="375" h="8641">
                                <a:moveTo>
                                  <a:pt x="60" y="255"/>
                                </a:moveTo>
                                <a:lnTo>
                                  <a:pt x="60" y="165"/>
                                </a:lnTo>
                                <a:lnTo>
                                  <a:pt x="105" y="105"/>
                                </a:lnTo>
                                <a:lnTo>
                                  <a:pt x="150" y="60"/>
                                </a:lnTo>
                                <a:lnTo>
                                  <a:pt x="210" y="45"/>
                                </a:lnTo>
                                <a:lnTo>
                                  <a:pt x="255" y="45"/>
                                </a:lnTo>
                                <a:lnTo>
                                  <a:pt x="300" y="75"/>
                                </a:lnTo>
                                <a:lnTo>
                                  <a:pt x="330" y="105"/>
                                </a:lnTo>
                                <a:lnTo>
                                  <a:pt x="330" y="150"/>
                                </a:lnTo>
                                <a:lnTo>
                                  <a:pt x="330" y="195"/>
                                </a:lnTo>
                                <a:lnTo>
                                  <a:pt x="315" y="225"/>
                                </a:lnTo>
                                <a:lnTo>
                                  <a:pt x="285" y="255"/>
                                </a:lnTo>
                                <a:lnTo>
                                  <a:pt x="240" y="255"/>
                                </a:lnTo>
                                <a:lnTo>
                                  <a:pt x="195" y="240"/>
                                </a:lnTo>
                                <a:lnTo>
                                  <a:pt x="165" y="210"/>
                                </a:lnTo>
                                <a:lnTo>
                                  <a:pt x="165" y="165"/>
                                </a:lnTo>
                                <a:lnTo>
                                  <a:pt x="180" y="150"/>
                                </a:lnTo>
                                <a:lnTo>
                                  <a:pt x="210" y="150"/>
                                </a:lnTo>
                                <a:lnTo>
                                  <a:pt x="225" y="150"/>
                                </a:lnTo>
                                <a:lnTo>
                                  <a:pt x="240" y="180"/>
                                </a:lnTo>
                                <a:lnTo>
                                  <a:pt x="225" y="195"/>
                                </a:lnTo>
                                <a:lnTo>
                                  <a:pt x="210" y="210"/>
                                </a:lnTo>
                                <a:lnTo>
                                  <a:pt x="240" y="210"/>
                                </a:lnTo>
                                <a:lnTo>
                                  <a:pt x="270" y="195"/>
                                </a:lnTo>
                                <a:lnTo>
                                  <a:pt x="285" y="165"/>
                                </a:lnTo>
                                <a:lnTo>
                                  <a:pt x="285" y="150"/>
                                </a:lnTo>
                                <a:lnTo>
                                  <a:pt x="255" y="120"/>
                                </a:lnTo>
                                <a:lnTo>
                                  <a:pt x="240" y="105"/>
                                </a:lnTo>
                                <a:lnTo>
                                  <a:pt x="210" y="105"/>
                                </a:lnTo>
                                <a:lnTo>
                                  <a:pt x="165" y="105"/>
                                </a:lnTo>
                                <a:lnTo>
                                  <a:pt x="135" y="135"/>
                                </a:lnTo>
                                <a:lnTo>
                                  <a:pt x="120" y="165"/>
                                </a:lnTo>
                                <a:lnTo>
                                  <a:pt x="120" y="210"/>
                                </a:lnTo>
                                <a:lnTo>
                                  <a:pt x="120" y="240"/>
                                </a:lnTo>
                                <a:lnTo>
                                  <a:pt x="150" y="270"/>
                                </a:lnTo>
                                <a:lnTo>
                                  <a:pt x="195" y="300"/>
                                </a:lnTo>
                                <a:lnTo>
                                  <a:pt x="240" y="300"/>
                                </a:lnTo>
                                <a:lnTo>
                                  <a:pt x="285" y="300"/>
                                </a:lnTo>
                                <a:lnTo>
                                  <a:pt x="330" y="255"/>
                                </a:lnTo>
                                <a:lnTo>
                                  <a:pt x="375" y="225"/>
                                </a:lnTo>
                                <a:lnTo>
                                  <a:pt x="375" y="180"/>
                                </a:lnTo>
                                <a:lnTo>
                                  <a:pt x="360" y="105"/>
                                </a:lnTo>
                                <a:lnTo>
                                  <a:pt x="315" y="45"/>
                                </a:lnTo>
                                <a:lnTo>
                                  <a:pt x="255" y="0"/>
                                </a:lnTo>
                                <a:lnTo>
                                  <a:pt x="195" y="0"/>
                                </a:lnTo>
                                <a:lnTo>
                                  <a:pt x="120" y="15"/>
                                </a:lnTo>
                                <a:lnTo>
                                  <a:pt x="60" y="60"/>
                                </a:lnTo>
                                <a:lnTo>
                                  <a:pt x="30" y="150"/>
                                </a:lnTo>
                                <a:lnTo>
                                  <a:pt x="0" y="210"/>
                                </a:lnTo>
                                <a:lnTo>
                                  <a:pt x="0" y="270"/>
                                </a:lnTo>
                                <a:lnTo>
                                  <a:pt x="0" y="8371"/>
                                </a:lnTo>
                                <a:lnTo>
                                  <a:pt x="0" y="8431"/>
                                </a:lnTo>
                                <a:lnTo>
                                  <a:pt x="30" y="8491"/>
                                </a:lnTo>
                                <a:lnTo>
                                  <a:pt x="60" y="8581"/>
                                </a:lnTo>
                                <a:lnTo>
                                  <a:pt x="120" y="8626"/>
                                </a:lnTo>
                                <a:lnTo>
                                  <a:pt x="195" y="8641"/>
                                </a:lnTo>
                                <a:lnTo>
                                  <a:pt x="255" y="8626"/>
                                </a:lnTo>
                                <a:lnTo>
                                  <a:pt x="315" y="8596"/>
                                </a:lnTo>
                                <a:lnTo>
                                  <a:pt x="360" y="8536"/>
                                </a:lnTo>
                                <a:lnTo>
                                  <a:pt x="375" y="8461"/>
                                </a:lnTo>
                                <a:lnTo>
                                  <a:pt x="375" y="8416"/>
                                </a:lnTo>
                                <a:lnTo>
                                  <a:pt x="330" y="8371"/>
                                </a:lnTo>
                                <a:lnTo>
                                  <a:pt x="285" y="8341"/>
                                </a:lnTo>
                                <a:lnTo>
                                  <a:pt x="240" y="8326"/>
                                </a:lnTo>
                                <a:lnTo>
                                  <a:pt x="195" y="8341"/>
                                </a:lnTo>
                                <a:lnTo>
                                  <a:pt x="150" y="8356"/>
                                </a:lnTo>
                                <a:lnTo>
                                  <a:pt x="120" y="8401"/>
                                </a:lnTo>
                                <a:lnTo>
                                  <a:pt x="120" y="8431"/>
                                </a:lnTo>
                                <a:lnTo>
                                  <a:pt x="120" y="8476"/>
                                </a:lnTo>
                                <a:lnTo>
                                  <a:pt x="135" y="8506"/>
                                </a:lnTo>
                                <a:lnTo>
                                  <a:pt x="165" y="8521"/>
                                </a:lnTo>
                                <a:lnTo>
                                  <a:pt x="210" y="8536"/>
                                </a:lnTo>
                                <a:lnTo>
                                  <a:pt x="240" y="8536"/>
                                </a:lnTo>
                                <a:lnTo>
                                  <a:pt x="255" y="8521"/>
                                </a:lnTo>
                                <a:lnTo>
                                  <a:pt x="285" y="8491"/>
                                </a:lnTo>
                                <a:lnTo>
                                  <a:pt x="285" y="8476"/>
                                </a:lnTo>
                                <a:lnTo>
                                  <a:pt x="270" y="8446"/>
                                </a:lnTo>
                                <a:lnTo>
                                  <a:pt x="240" y="8416"/>
                                </a:lnTo>
                                <a:lnTo>
                                  <a:pt x="210" y="8431"/>
                                </a:lnTo>
                                <a:lnTo>
                                  <a:pt x="225" y="8446"/>
                                </a:lnTo>
                                <a:lnTo>
                                  <a:pt x="240" y="8461"/>
                                </a:lnTo>
                                <a:lnTo>
                                  <a:pt x="225" y="8491"/>
                                </a:lnTo>
                                <a:lnTo>
                                  <a:pt x="210" y="8491"/>
                                </a:lnTo>
                                <a:lnTo>
                                  <a:pt x="180" y="8491"/>
                                </a:lnTo>
                                <a:lnTo>
                                  <a:pt x="165" y="8476"/>
                                </a:lnTo>
                                <a:lnTo>
                                  <a:pt x="165" y="8431"/>
                                </a:lnTo>
                                <a:lnTo>
                                  <a:pt x="195" y="8386"/>
                                </a:lnTo>
                                <a:lnTo>
                                  <a:pt x="240" y="8371"/>
                                </a:lnTo>
                                <a:lnTo>
                                  <a:pt x="285" y="8386"/>
                                </a:lnTo>
                                <a:lnTo>
                                  <a:pt x="315" y="8401"/>
                                </a:lnTo>
                                <a:lnTo>
                                  <a:pt x="330" y="8446"/>
                                </a:lnTo>
                                <a:lnTo>
                                  <a:pt x="330" y="8491"/>
                                </a:lnTo>
                                <a:lnTo>
                                  <a:pt x="330" y="8521"/>
                                </a:lnTo>
                                <a:lnTo>
                                  <a:pt x="300" y="8551"/>
                                </a:lnTo>
                                <a:lnTo>
                                  <a:pt x="255" y="8581"/>
                                </a:lnTo>
                                <a:lnTo>
                                  <a:pt x="210" y="8596"/>
                                </a:lnTo>
                                <a:lnTo>
                                  <a:pt x="150" y="8581"/>
                                </a:lnTo>
                                <a:lnTo>
                                  <a:pt x="105" y="8536"/>
                                </a:lnTo>
                                <a:lnTo>
                                  <a:pt x="60" y="8476"/>
                                </a:lnTo>
                                <a:lnTo>
                                  <a:pt x="60" y="8371"/>
                                </a:lnTo>
                                <a:lnTo>
                                  <a:pt x="60" y="255"/>
                                </a:lnTo>
                                <a:close/>
                              </a:path>
                            </a:pathLst>
                          </a:custGeom>
                          <a:solidFill>
                            <a:srgbClr val="B09870"/>
                          </a:solidFill>
                          <a:ln w="9360">
                            <a:noFill/>
                          </a:ln>
                        </wps:spPr>
                        <wps:style>
                          <a:lnRef idx="0">
                            <a:scrgbClr r="0" g="0" b="0"/>
                          </a:lnRef>
                          <a:fillRef idx="0">
                            <a:scrgbClr r="0" g="0" b="0"/>
                          </a:fillRef>
                          <a:effectRef idx="0">
                            <a:scrgbClr r="0" g="0" b="0"/>
                          </a:effectRef>
                          <a:fontRef idx="minor"/>
                        </wps:style>
                        <wps:bodyPr/>
                      </wps:wsp>
                      <wps:wsp>
                        <wps:cNvPr id="49" name="Freeform: Shape 49"/>
                        <wps:cNvSpPr/>
                        <wps:spPr>
                          <a:xfrm>
                            <a:off x="483840" y="108000"/>
                            <a:ext cx="5226840" cy="311040"/>
                          </a:xfrm>
                          <a:custGeom>
                            <a:avLst/>
                            <a:gdLst/>
                            <a:ahLst/>
                            <a:cxnLst/>
                            <a:rect l="l" t="t" r="r" b="b"/>
                            <a:pathLst>
                              <a:path w="5761" h="360">
                                <a:moveTo>
                                  <a:pt x="270" y="45"/>
                                </a:moveTo>
                                <a:lnTo>
                                  <a:pt x="165" y="60"/>
                                </a:lnTo>
                                <a:lnTo>
                                  <a:pt x="105" y="90"/>
                                </a:lnTo>
                                <a:lnTo>
                                  <a:pt x="60" y="135"/>
                                </a:lnTo>
                                <a:lnTo>
                                  <a:pt x="45" y="195"/>
                                </a:lnTo>
                                <a:lnTo>
                                  <a:pt x="60" y="240"/>
                                </a:lnTo>
                                <a:lnTo>
                                  <a:pt x="75" y="285"/>
                                </a:lnTo>
                                <a:lnTo>
                                  <a:pt x="120" y="300"/>
                                </a:lnTo>
                                <a:lnTo>
                                  <a:pt x="150" y="315"/>
                                </a:lnTo>
                                <a:lnTo>
                                  <a:pt x="195" y="315"/>
                                </a:lnTo>
                                <a:lnTo>
                                  <a:pt x="240" y="300"/>
                                </a:lnTo>
                                <a:lnTo>
                                  <a:pt x="255" y="270"/>
                                </a:lnTo>
                                <a:lnTo>
                                  <a:pt x="270" y="225"/>
                                </a:lnTo>
                                <a:lnTo>
                                  <a:pt x="255" y="165"/>
                                </a:lnTo>
                                <a:lnTo>
                                  <a:pt x="210" y="150"/>
                                </a:lnTo>
                                <a:lnTo>
                                  <a:pt x="165" y="150"/>
                                </a:lnTo>
                                <a:lnTo>
                                  <a:pt x="150" y="165"/>
                                </a:lnTo>
                                <a:lnTo>
                                  <a:pt x="150" y="195"/>
                                </a:lnTo>
                                <a:lnTo>
                                  <a:pt x="150" y="210"/>
                                </a:lnTo>
                                <a:lnTo>
                                  <a:pt x="180" y="225"/>
                                </a:lnTo>
                                <a:lnTo>
                                  <a:pt x="195" y="210"/>
                                </a:lnTo>
                                <a:lnTo>
                                  <a:pt x="210" y="195"/>
                                </a:lnTo>
                                <a:lnTo>
                                  <a:pt x="225" y="210"/>
                                </a:lnTo>
                                <a:lnTo>
                                  <a:pt x="195" y="255"/>
                                </a:lnTo>
                                <a:lnTo>
                                  <a:pt x="165" y="270"/>
                                </a:lnTo>
                                <a:lnTo>
                                  <a:pt x="150" y="255"/>
                                </a:lnTo>
                                <a:lnTo>
                                  <a:pt x="120" y="255"/>
                                </a:lnTo>
                                <a:lnTo>
                                  <a:pt x="105" y="225"/>
                                </a:lnTo>
                                <a:lnTo>
                                  <a:pt x="105" y="195"/>
                                </a:lnTo>
                                <a:lnTo>
                                  <a:pt x="120" y="150"/>
                                </a:lnTo>
                                <a:lnTo>
                                  <a:pt x="135" y="135"/>
                                </a:lnTo>
                                <a:lnTo>
                                  <a:pt x="165" y="105"/>
                                </a:lnTo>
                                <a:lnTo>
                                  <a:pt x="210" y="105"/>
                                </a:lnTo>
                                <a:lnTo>
                                  <a:pt x="240" y="120"/>
                                </a:lnTo>
                                <a:lnTo>
                                  <a:pt x="285" y="150"/>
                                </a:lnTo>
                                <a:lnTo>
                                  <a:pt x="300" y="180"/>
                                </a:lnTo>
                                <a:lnTo>
                                  <a:pt x="315" y="225"/>
                                </a:lnTo>
                                <a:lnTo>
                                  <a:pt x="300" y="285"/>
                                </a:lnTo>
                                <a:lnTo>
                                  <a:pt x="270" y="330"/>
                                </a:lnTo>
                                <a:lnTo>
                                  <a:pt x="225" y="345"/>
                                </a:lnTo>
                                <a:lnTo>
                                  <a:pt x="180" y="360"/>
                                </a:lnTo>
                                <a:lnTo>
                                  <a:pt x="105" y="345"/>
                                </a:lnTo>
                                <a:lnTo>
                                  <a:pt x="45" y="300"/>
                                </a:lnTo>
                                <a:lnTo>
                                  <a:pt x="15" y="240"/>
                                </a:lnTo>
                                <a:lnTo>
                                  <a:pt x="0" y="180"/>
                                </a:lnTo>
                                <a:lnTo>
                                  <a:pt x="15" y="105"/>
                                </a:lnTo>
                                <a:lnTo>
                                  <a:pt x="75" y="60"/>
                                </a:lnTo>
                                <a:lnTo>
                                  <a:pt x="150" y="15"/>
                                </a:lnTo>
                                <a:lnTo>
                                  <a:pt x="210" y="0"/>
                                </a:lnTo>
                                <a:lnTo>
                                  <a:pt x="270" y="0"/>
                                </a:lnTo>
                                <a:lnTo>
                                  <a:pt x="5476" y="0"/>
                                </a:lnTo>
                                <a:lnTo>
                                  <a:pt x="5536" y="0"/>
                                </a:lnTo>
                                <a:lnTo>
                                  <a:pt x="5596" y="15"/>
                                </a:lnTo>
                                <a:lnTo>
                                  <a:pt x="5686" y="60"/>
                                </a:lnTo>
                                <a:lnTo>
                                  <a:pt x="5746" y="105"/>
                                </a:lnTo>
                                <a:lnTo>
                                  <a:pt x="5761" y="180"/>
                                </a:lnTo>
                                <a:lnTo>
                                  <a:pt x="5746" y="240"/>
                                </a:lnTo>
                                <a:lnTo>
                                  <a:pt x="5716" y="300"/>
                                </a:lnTo>
                                <a:lnTo>
                                  <a:pt x="5641" y="345"/>
                                </a:lnTo>
                                <a:lnTo>
                                  <a:pt x="5566" y="360"/>
                                </a:lnTo>
                                <a:lnTo>
                                  <a:pt x="5521" y="345"/>
                                </a:lnTo>
                                <a:lnTo>
                                  <a:pt x="5476" y="330"/>
                                </a:lnTo>
                                <a:lnTo>
                                  <a:pt x="5446" y="285"/>
                                </a:lnTo>
                                <a:lnTo>
                                  <a:pt x="5446" y="225"/>
                                </a:lnTo>
                                <a:lnTo>
                                  <a:pt x="5446" y="180"/>
                                </a:lnTo>
                                <a:lnTo>
                                  <a:pt x="5461" y="150"/>
                                </a:lnTo>
                                <a:lnTo>
                                  <a:pt x="5506" y="120"/>
                                </a:lnTo>
                                <a:lnTo>
                                  <a:pt x="5536" y="105"/>
                                </a:lnTo>
                                <a:lnTo>
                                  <a:pt x="5581" y="105"/>
                                </a:lnTo>
                                <a:lnTo>
                                  <a:pt x="5611" y="135"/>
                                </a:lnTo>
                                <a:lnTo>
                                  <a:pt x="5641" y="150"/>
                                </a:lnTo>
                                <a:lnTo>
                                  <a:pt x="5641" y="195"/>
                                </a:lnTo>
                                <a:lnTo>
                                  <a:pt x="5641" y="225"/>
                                </a:lnTo>
                                <a:lnTo>
                                  <a:pt x="5626" y="255"/>
                                </a:lnTo>
                                <a:lnTo>
                                  <a:pt x="5596" y="255"/>
                                </a:lnTo>
                                <a:lnTo>
                                  <a:pt x="5581" y="270"/>
                                </a:lnTo>
                                <a:lnTo>
                                  <a:pt x="5551" y="255"/>
                                </a:lnTo>
                                <a:lnTo>
                                  <a:pt x="5536" y="210"/>
                                </a:lnTo>
                                <a:lnTo>
                                  <a:pt x="5536" y="195"/>
                                </a:lnTo>
                                <a:lnTo>
                                  <a:pt x="5551" y="210"/>
                                </a:lnTo>
                                <a:lnTo>
                                  <a:pt x="5566" y="225"/>
                                </a:lnTo>
                                <a:lnTo>
                                  <a:pt x="5596" y="210"/>
                                </a:lnTo>
                                <a:lnTo>
                                  <a:pt x="5596" y="195"/>
                                </a:lnTo>
                                <a:lnTo>
                                  <a:pt x="5596" y="165"/>
                                </a:lnTo>
                                <a:lnTo>
                                  <a:pt x="5581" y="150"/>
                                </a:lnTo>
                                <a:lnTo>
                                  <a:pt x="5536" y="150"/>
                                </a:lnTo>
                                <a:lnTo>
                                  <a:pt x="5506" y="165"/>
                                </a:lnTo>
                                <a:lnTo>
                                  <a:pt x="5491" y="225"/>
                                </a:lnTo>
                                <a:lnTo>
                                  <a:pt x="5491" y="270"/>
                                </a:lnTo>
                                <a:lnTo>
                                  <a:pt x="5521" y="300"/>
                                </a:lnTo>
                                <a:lnTo>
                                  <a:pt x="5551" y="315"/>
                                </a:lnTo>
                                <a:lnTo>
                                  <a:pt x="5596" y="315"/>
                                </a:lnTo>
                                <a:lnTo>
                                  <a:pt x="5641" y="300"/>
                                </a:lnTo>
                                <a:lnTo>
                                  <a:pt x="5671" y="285"/>
                                </a:lnTo>
                                <a:lnTo>
                                  <a:pt x="5701" y="240"/>
                                </a:lnTo>
                                <a:lnTo>
                                  <a:pt x="5716" y="195"/>
                                </a:lnTo>
                                <a:lnTo>
                                  <a:pt x="5686" y="135"/>
                                </a:lnTo>
                                <a:lnTo>
                                  <a:pt x="5641" y="90"/>
                                </a:lnTo>
                                <a:lnTo>
                                  <a:pt x="5581" y="60"/>
                                </a:lnTo>
                                <a:lnTo>
                                  <a:pt x="5491" y="45"/>
                                </a:lnTo>
                                <a:lnTo>
                                  <a:pt x="270" y="45"/>
                                </a:lnTo>
                                <a:close/>
                              </a:path>
                            </a:pathLst>
                          </a:custGeom>
                          <a:solidFill>
                            <a:srgbClr val="B09870"/>
                          </a:solidFill>
                          <a:ln w="9360">
                            <a:noFill/>
                          </a:ln>
                        </wps:spPr>
                        <wps:style>
                          <a:lnRef idx="0">
                            <a:scrgbClr r="0" g="0" b="0"/>
                          </a:lnRef>
                          <a:fillRef idx="0">
                            <a:scrgbClr r="0" g="0" b="0"/>
                          </a:fillRef>
                          <a:effectRef idx="0">
                            <a:scrgbClr r="0" g="0" b="0"/>
                          </a:effectRef>
                          <a:fontRef idx="minor"/>
                        </wps:style>
                        <wps:bodyPr/>
                      </wps:wsp>
                      <wps:wsp>
                        <wps:cNvPr id="50" name="Freeform: Shape 50"/>
                        <wps:cNvSpPr/>
                        <wps:spPr>
                          <a:xfrm>
                            <a:off x="5597640" y="7891200"/>
                            <a:ext cx="282600" cy="259200"/>
                          </a:xfrm>
                          <a:custGeom>
                            <a:avLst/>
                            <a:gdLst/>
                            <a:ahLst/>
                            <a:cxnLst/>
                            <a:rect l="l" t="t" r="r" b="b"/>
                            <a:pathLst>
                              <a:path w="315" h="300">
                                <a:moveTo>
                                  <a:pt x="300" y="45"/>
                                </a:moveTo>
                                <a:lnTo>
                                  <a:pt x="315" y="30"/>
                                </a:lnTo>
                                <a:lnTo>
                                  <a:pt x="300" y="15"/>
                                </a:lnTo>
                                <a:lnTo>
                                  <a:pt x="270" y="0"/>
                                </a:lnTo>
                                <a:lnTo>
                                  <a:pt x="255" y="15"/>
                                </a:lnTo>
                                <a:lnTo>
                                  <a:pt x="0" y="255"/>
                                </a:lnTo>
                                <a:lnTo>
                                  <a:pt x="0" y="270"/>
                                </a:lnTo>
                                <a:lnTo>
                                  <a:pt x="0" y="300"/>
                                </a:lnTo>
                                <a:lnTo>
                                  <a:pt x="15" y="300"/>
                                </a:lnTo>
                                <a:lnTo>
                                  <a:pt x="45" y="300"/>
                                </a:lnTo>
                                <a:lnTo>
                                  <a:pt x="300" y="45"/>
                                </a:lnTo>
                                <a:close/>
                              </a:path>
                            </a:pathLst>
                          </a:custGeom>
                          <a:solidFill>
                            <a:srgbClr val="B09870"/>
                          </a:solidFill>
                          <a:ln w="9360">
                            <a:noFill/>
                          </a:ln>
                        </wps:spPr>
                        <wps:style>
                          <a:lnRef idx="0">
                            <a:scrgbClr r="0" g="0" b="0"/>
                          </a:lnRef>
                          <a:fillRef idx="0">
                            <a:scrgbClr r="0" g="0" b="0"/>
                          </a:fillRef>
                          <a:effectRef idx="0">
                            <a:scrgbClr r="0" g="0" b="0"/>
                          </a:effectRef>
                          <a:fontRef idx="minor"/>
                        </wps:style>
                        <wps:bodyPr/>
                      </wps:wsp>
                      <wps:wsp>
                        <wps:cNvPr id="51" name="Freeform: Shape 51"/>
                        <wps:cNvSpPr/>
                        <wps:spPr>
                          <a:xfrm>
                            <a:off x="5597640" y="300960"/>
                            <a:ext cx="282600" cy="259200"/>
                          </a:xfrm>
                          <a:custGeom>
                            <a:avLst/>
                            <a:gdLst/>
                            <a:ahLst/>
                            <a:cxnLst/>
                            <a:rect l="l" t="t" r="r" b="b"/>
                            <a:pathLst>
                              <a:path w="315" h="300">
                                <a:moveTo>
                                  <a:pt x="300" y="270"/>
                                </a:moveTo>
                                <a:lnTo>
                                  <a:pt x="315" y="285"/>
                                </a:lnTo>
                                <a:lnTo>
                                  <a:pt x="300" y="300"/>
                                </a:lnTo>
                                <a:lnTo>
                                  <a:pt x="270" y="300"/>
                                </a:lnTo>
                                <a:lnTo>
                                  <a:pt x="255" y="300"/>
                                </a:lnTo>
                                <a:lnTo>
                                  <a:pt x="0" y="60"/>
                                </a:lnTo>
                                <a:lnTo>
                                  <a:pt x="0" y="30"/>
                                </a:lnTo>
                                <a:lnTo>
                                  <a:pt x="0" y="15"/>
                                </a:lnTo>
                                <a:lnTo>
                                  <a:pt x="15" y="0"/>
                                </a:lnTo>
                                <a:lnTo>
                                  <a:pt x="45" y="15"/>
                                </a:lnTo>
                                <a:lnTo>
                                  <a:pt x="300" y="270"/>
                                </a:lnTo>
                                <a:close/>
                              </a:path>
                            </a:pathLst>
                          </a:custGeom>
                          <a:solidFill>
                            <a:srgbClr val="B09870"/>
                          </a:solidFill>
                          <a:ln w="9360">
                            <a:noFill/>
                          </a:ln>
                        </wps:spPr>
                        <wps:style>
                          <a:lnRef idx="0">
                            <a:scrgbClr r="0" g="0" b="0"/>
                          </a:lnRef>
                          <a:fillRef idx="0">
                            <a:scrgbClr r="0" g="0" b="0"/>
                          </a:fillRef>
                          <a:effectRef idx="0">
                            <a:scrgbClr r="0" g="0" b="0"/>
                          </a:effectRef>
                          <a:fontRef idx="minor"/>
                        </wps:style>
                        <wps:bodyPr/>
                      </wps:wsp>
                      <wps:wsp>
                        <wps:cNvPr id="52" name="Freeform: Shape 52"/>
                        <wps:cNvSpPr/>
                        <wps:spPr>
                          <a:xfrm>
                            <a:off x="326520" y="7891200"/>
                            <a:ext cx="268560" cy="259200"/>
                          </a:xfrm>
                          <a:custGeom>
                            <a:avLst/>
                            <a:gdLst/>
                            <a:ahLst/>
                            <a:cxnLst/>
                            <a:rect l="l" t="t" r="r" b="b"/>
                            <a:pathLst>
                              <a:path w="300" h="300">
                                <a:moveTo>
                                  <a:pt x="0" y="45"/>
                                </a:moveTo>
                                <a:lnTo>
                                  <a:pt x="0" y="30"/>
                                </a:lnTo>
                                <a:lnTo>
                                  <a:pt x="0" y="15"/>
                                </a:lnTo>
                                <a:lnTo>
                                  <a:pt x="30" y="0"/>
                                </a:lnTo>
                                <a:lnTo>
                                  <a:pt x="45" y="15"/>
                                </a:lnTo>
                                <a:lnTo>
                                  <a:pt x="300" y="255"/>
                                </a:lnTo>
                                <a:lnTo>
                                  <a:pt x="300" y="270"/>
                                </a:lnTo>
                                <a:lnTo>
                                  <a:pt x="300" y="300"/>
                                </a:lnTo>
                                <a:lnTo>
                                  <a:pt x="285" y="300"/>
                                </a:lnTo>
                                <a:lnTo>
                                  <a:pt x="255" y="300"/>
                                </a:lnTo>
                                <a:lnTo>
                                  <a:pt x="0" y="45"/>
                                </a:lnTo>
                                <a:close/>
                              </a:path>
                            </a:pathLst>
                          </a:custGeom>
                          <a:solidFill>
                            <a:srgbClr val="B09870"/>
                          </a:solidFill>
                          <a:ln w="9360">
                            <a:noFill/>
                          </a:ln>
                        </wps:spPr>
                        <wps:style>
                          <a:lnRef idx="0">
                            <a:scrgbClr r="0" g="0" b="0"/>
                          </a:lnRef>
                          <a:fillRef idx="0">
                            <a:scrgbClr r="0" g="0" b="0"/>
                          </a:fillRef>
                          <a:effectRef idx="0">
                            <a:scrgbClr r="0" g="0" b="0"/>
                          </a:effectRef>
                          <a:fontRef idx="minor"/>
                        </wps:style>
                        <wps:bodyPr/>
                      </wps:wsp>
                      <wps:wsp>
                        <wps:cNvPr id="53" name="Freeform: Shape 53"/>
                        <wps:cNvSpPr/>
                        <wps:spPr>
                          <a:xfrm>
                            <a:off x="326520" y="300960"/>
                            <a:ext cx="268560" cy="259200"/>
                          </a:xfrm>
                          <a:custGeom>
                            <a:avLst/>
                            <a:gdLst/>
                            <a:ahLst/>
                            <a:cxnLst/>
                            <a:rect l="l" t="t" r="r" b="b"/>
                            <a:pathLst>
                              <a:path w="300" h="300">
                                <a:moveTo>
                                  <a:pt x="0" y="270"/>
                                </a:moveTo>
                                <a:lnTo>
                                  <a:pt x="0" y="285"/>
                                </a:lnTo>
                                <a:lnTo>
                                  <a:pt x="0" y="300"/>
                                </a:lnTo>
                                <a:lnTo>
                                  <a:pt x="30" y="300"/>
                                </a:lnTo>
                                <a:lnTo>
                                  <a:pt x="45" y="300"/>
                                </a:lnTo>
                                <a:lnTo>
                                  <a:pt x="300" y="60"/>
                                </a:lnTo>
                                <a:lnTo>
                                  <a:pt x="300" y="30"/>
                                </a:lnTo>
                                <a:lnTo>
                                  <a:pt x="300" y="15"/>
                                </a:lnTo>
                                <a:lnTo>
                                  <a:pt x="285" y="0"/>
                                </a:lnTo>
                                <a:lnTo>
                                  <a:pt x="255" y="15"/>
                                </a:lnTo>
                                <a:lnTo>
                                  <a:pt x="0" y="270"/>
                                </a:lnTo>
                                <a:close/>
                              </a:path>
                            </a:pathLst>
                          </a:custGeom>
                          <a:solidFill>
                            <a:srgbClr val="B09870"/>
                          </a:solidFill>
                          <a:ln w="9360">
                            <a:noFill/>
                          </a:ln>
                        </wps:spPr>
                        <wps:style>
                          <a:lnRef idx="0">
                            <a:scrgbClr r="0" g="0" b="0"/>
                          </a:lnRef>
                          <a:fillRef idx="0">
                            <a:scrgbClr r="0" g="0" b="0"/>
                          </a:fillRef>
                          <a:effectRef idx="0">
                            <a:scrgbClr r="0" g="0" b="0"/>
                          </a:effectRef>
                          <a:fontRef idx="minor"/>
                        </wps:style>
                        <wps:bodyPr/>
                      </wps:wsp>
                      <wps:wsp>
                        <wps:cNvPr id="54" name="Freeform: Shape 54"/>
                        <wps:cNvSpPr/>
                        <wps:spPr>
                          <a:xfrm>
                            <a:off x="6157080" y="0"/>
                            <a:ext cx="36720" cy="8451360"/>
                          </a:xfrm>
                          <a:custGeom>
                            <a:avLst/>
                            <a:gdLst/>
                            <a:ahLst/>
                            <a:cxnLst/>
                            <a:rect l="l" t="t" r="r" b="b"/>
                            <a:pathLst>
                              <a:path w="45" h="9676">
                                <a:moveTo>
                                  <a:pt x="0" y="60"/>
                                </a:moveTo>
                                <a:lnTo>
                                  <a:pt x="45" y="0"/>
                                </a:lnTo>
                                <a:lnTo>
                                  <a:pt x="45" y="9676"/>
                                </a:lnTo>
                                <a:lnTo>
                                  <a:pt x="0" y="9631"/>
                                </a:lnTo>
                                <a:lnTo>
                                  <a:pt x="0" y="60"/>
                                </a:lnTo>
                                <a:close/>
                              </a:path>
                            </a:pathLst>
                          </a:custGeom>
                          <a:solidFill>
                            <a:srgbClr val="B0B0B0"/>
                          </a:solidFill>
                          <a:ln w="9360">
                            <a:noFill/>
                          </a:ln>
                        </wps:spPr>
                        <wps:style>
                          <a:lnRef idx="0">
                            <a:scrgbClr r="0" g="0" b="0"/>
                          </a:lnRef>
                          <a:fillRef idx="0">
                            <a:scrgbClr r="0" g="0" b="0"/>
                          </a:fillRef>
                          <a:effectRef idx="0">
                            <a:scrgbClr r="0" g="0" b="0"/>
                          </a:effectRef>
                          <a:fontRef idx="minor"/>
                        </wps:style>
                        <wps:bodyPr/>
                      </wps:wsp>
                      <wps:wsp>
                        <wps:cNvPr id="55" name="Freeform: Shape 55"/>
                        <wps:cNvSpPr/>
                        <wps:spPr>
                          <a:xfrm>
                            <a:off x="0" y="8415000"/>
                            <a:ext cx="6193080" cy="36360"/>
                          </a:xfrm>
                          <a:custGeom>
                            <a:avLst/>
                            <a:gdLst/>
                            <a:ahLst/>
                            <a:cxnLst/>
                            <a:rect l="l" t="t" r="r" b="b"/>
                            <a:pathLst>
                              <a:path w="6826" h="45">
                                <a:moveTo>
                                  <a:pt x="45" y="0"/>
                                </a:moveTo>
                                <a:lnTo>
                                  <a:pt x="0" y="45"/>
                                </a:lnTo>
                                <a:lnTo>
                                  <a:pt x="6826" y="45"/>
                                </a:lnTo>
                                <a:lnTo>
                                  <a:pt x="6781" y="0"/>
                                </a:lnTo>
                                <a:lnTo>
                                  <a:pt x="45" y="0"/>
                                </a:lnTo>
                                <a:close/>
                              </a:path>
                            </a:pathLst>
                          </a:custGeom>
                          <a:solidFill>
                            <a:srgbClr val="B0B0B0"/>
                          </a:solidFill>
                          <a:ln w="9360">
                            <a:noFill/>
                          </a:ln>
                        </wps:spPr>
                        <wps:style>
                          <a:lnRef idx="0">
                            <a:scrgbClr r="0" g="0" b="0"/>
                          </a:lnRef>
                          <a:fillRef idx="0">
                            <a:scrgbClr r="0" g="0" b="0"/>
                          </a:fillRef>
                          <a:effectRef idx="0">
                            <a:scrgbClr r="0" g="0" b="0"/>
                          </a:effectRef>
                          <a:fontRef idx="minor"/>
                        </wps:style>
                        <wps:bodyPr/>
                      </wps:wsp>
                      <wps:wsp>
                        <wps:cNvPr id="56" name="Freeform: Shape 56"/>
                        <wps:cNvSpPr/>
                        <wps:spPr>
                          <a:xfrm>
                            <a:off x="0" y="0"/>
                            <a:ext cx="36720" cy="8451360"/>
                          </a:xfrm>
                          <a:custGeom>
                            <a:avLst/>
                            <a:gdLst/>
                            <a:ahLst/>
                            <a:cxnLst/>
                            <a:rect l="l" t="t" r="r" b="b"/>
                            <a:pathLst>
                              <a:path w="45" h="9676">
                                <a:moveTo>
                                  <a:pt x="45" y="60"/>
                                </a:moveTo>
                                <a:lnTo>
                                  <a:pt x="0" y="0"/>
                                </a:lnTo>
                                <a:lnTo>
                                  <a:pt x="0" y="9676"/>
                                </a:lnTo>
                                <a:lnTo>
                                  <a:pt x="45" y="9631"/>
                                </a:lnTo>
                                <a:lnTo>
                                  <a:pt x="45" y="60"/>
                                </a:lnTo>
                                <a:close/>
                              </a:path>
                            </a:pathLst>
                          </a:custGeom>
                          <a:solidFill>
                            <a:srgbClr val="B0B0B0"/>
                          </a:solidFill>
                          <a:ln w="9360">
                            <a:noFill/>
                          </a:ln>
                        </wps:spPr>
                        <wps:style>
                          <a:lnRef idx="0">
                            <a:scrgbClr r="0" g="0" b="0"/>
                          </a:lnRef>
                          <a:fillRef idx="0">
                            <a:scrgbClr r="0" g="0" b="0"/>
                          </a:fillRef>
                          <a:effectRef idx="0">
                            <a:scrgbClr r="0" g="0" b="0"/>
                          </a:effectRef>
                          <a:fontRef idx="minor"/>
                        </wps:style>
                        <wps:bodyPr/>
                      </wps:wsp>
                      <wps:wsp>
                        <wps:cNvPr id="57" name="Freeform: Shape 57"/>
                        <wps:cNvSpPr/>
                        <wps:spPr>
                          <a:xfrm>
                            <a:off x="0" y="0"/>
                            <a:ext cx="6193080" cy="48960"/>
                          </a:xfrm>
                          <a:custGeom>
                            <a:avLst/>
                            <a:gdLst/>
                            <a:ahLst/>
                            <a:cxnLst/>
                            <a:rect l="l" t="t" r="r" b="b"/>
                            <a:pathLst>
                              <a:path w="6826" h="60">
                                <a:moveTo>
                                  <a:pt x="45" y="60"/>
                                </a:moveTo>
                                <a:lnTo>
                                  <a:pt x="0" y="0"/>
                                </a:lnTo>
                                <a:lnTo>
                                  <a:pt x="6826" y="0"/>
                                </a:lnTo>
                                <a:lnTo>
                                  <a:pt x="6781" y="60"/>
                                </a:lnTo>
                                <a:lnTo>
                                  <a:pt x="45" y="60"/>
                                </a:lnTo>
                                <a:close/>
                              </a:path>
                            </a:pathLst>
                          </a:custGeom>
                          <a:solidFill>
                            <a:srgbClr val="B0B0B0"/>
                          </a:solidFill>
                          <a:ln w="9360">
                            <a:noFill/>
                          </a:ln>
                        </wps:spPr>
                        <wps:style>
                          <a:lnRef idx="0">
                            <a:scrgbClr r="0" g="0" b="0"/>
                          </a:lnRef>
                          <a:fillRef idx="0">
                            <a:scrgbClr r="0" g="0" b="0"/>
                          </a:fillRef>
                          <a:effectRef idx="0">
                            <a:scrgbClr r="0" g="0" b="0"/>
                          </a:effectRef>
                          <a:fontRef idx="minor"/>
                        </wps:style>
                        <wps:bodyPr/>
                      </wps:wsp>
                    </wpg:wgp>
                  </a:graphicData>
                </a:graphic>
              </wp:anchor>
            </w:drawing>
          </mc:Choice>
          <mc:Fallback>
            <w:pict>
              <v:group w14:anchorId="5EF8F496" id="Group 2" o:spid="_x0000_s1026" style="position:absolute;margin-left:-5pt;margin-top:-17.75pt;width:487.75pt;height:665.5pt;z-index:251659264;mso-wrap-distance-left:0;mso-wrap-distance-right:0"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">
                <v:shape id="Freeform: Shape 2" o:spid="_x0000_s1027" style="position:absolute;left:5612040;top:7602840;width:498960;height:507960;visibility:visible;mso-wrap-style:square;v-text-anchor:top" coordsize="55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" path="m405,135r-15,30l375,150,345,135r-45,l240,135r-60,45l150,240r-15,60l150,360r30,45l285,480r45,15l360,495r30,-15l420,465r15,15l480,495r30,15l540,525r15,15l540,540r-45,30l435,585r-45,l330,555,240,510,150,435,75,375,45,315,15,255,,210,,165,15,120,60,45,105,15,165,r45,l270,15r60,15l360,60r30,30l405,135xe" fillcolor="gray" stroked="f" strokeweight=".26mm">
                  <v:path arrowok="t"/>
                </v:shape>
                <v:shape id="Freeform: Shape 3" o:spid="_x0000_s1028" style="position:absolute;left:5284440;top:7917840;width:527760;height:455400;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" path="m150,390r15,-15l150,360,135,330r,-45l135,225r45,-45l255,135r45,-15l360,135r45,30l495,270r15,60l510,360r-30,15l480,390r15,30l510,465r15,30l540,510r,15l555,525r15,-45l585,435r,-60l570,330,525,225,450,135,375,75,315,30,255,,210,,165,,120,,45,60,15,90,,150r,45l15,270r15,45l60,360r45,15l150,390xe" fillcolor="gray" stroked="f" strokeweight=".26mm">
                  <v:path arrowok="t"/>
                </v:shape>
                <v:shape id="Freeform: Shape 4" o:spid="_x0000_s1029" style="position:absolute;left:5312520;top:7616880;width:758880;height:716760;visibility:visible;mso-wrap-style:square;v-text-anchor:top" coordsize="84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" path="m840,825r-45,l720,810r-60,l615,825r,-15l600,810r15,-30l600,750,570,660,510,540,435,450,360,390,270,330,180,300r-60,l75,315r-30,l30,285,45,210r,-15l15,120,,30,,15,,,30,r90,30l180,45r30,l270,30r45,l315,60r,15l300,120r,60l330,270r60,90l450,435r105,60l660,570r105,30l795,600r15,l825,600r,15l810,660r15,60l840,780r,45xe" fillcolor="gray" stroked="f" strokeweight=".26mm">
                  <v:path arrowok="t"/>
                </v:shape>
                <v:shape id="Freeform: Shape 5" o:spid="_x0000_s1030" style="position:absolute;left:5612040;top:353160;width:498960;height:507960;visibility:visible;mso-wrap-style:square;v-text-anchor:top" coordsize="55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" path="m405,435l390,420r-15,15l345,450r-45,l240,450,180,405,150,330,135,270r15,-45l180,180,285,90,330,75r30,15l390,105r30,15l435,90,480,75,510,60,540,45r15,l540,45,495,15,435,,390,,330,15,240,75r-90,60l75,210,45,270,15,330,,375r,45l15,465r45,75l105,570r60,15l210,585r60,-15l330,555r30,-45l390,480r15,-45xe" fillcolor="gray" stroked="f" strokeweight=".26mm">
                  <v:path arrowok="t"/>
                </v:shape>
                <v:shape id="Freeform: Shape 6" o:spid="_x0000_s1031" style="position:absolute;left:5284440;top:91440;width:527760;height:455760;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" path="m150,135r15,l150,165r-15,30l135,240r,45l180,345r75,45l300,390r60,l405,345r90,-90l510,195r,-30l480,150r,-30l495,105,510,60,525,15,540,r15,l570,45r15,45l585,150r-15,45l525,300r-75,90l375,450r-60,30l255,510r-45,15l165,525,120,510,45,465,15,420,,375,,315,15,255,30,210,60,165r45,-15l150,135xe" fillcolor="gray" stroked="f" strokeweight=".26mm">
                  <v:path arrowok="t"/>
                </v:shape>
                <v:shape id="Freeform: Shape 7" o:spid="_x0000_s1032" style="position:absolute;left:5312520;top:131400;width:758880;height:716760;visibility:visible;mso-wrap-style:square;v-text-anchor:top" coordsize="84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" path="m840,l795,,720,15r-60,l615,,600,15r15,30l600,60,570,165,510,270,435,375r-75,60l270,480r-90,45l120,525,75,510,45,495,30,540r15,75l45,630,15,705,,795r,15l,825,30,810r90,-15l180,780r30,l270,795r45,-15l315,765r,-15l300,690r,-45l330,540r60,-75l450,390,555,315,660,255,765,225r30,-15l810,225r15,-15l810,165r15,-60l840,45,840,xe" fillcolor="gray" stroked="f" strokeweight=".26mm">
                  <v:path arrowok="t"/>
                </v:shape>
                <v:shape id="Freeform: Shape 8" o:spid="_x0000_s1033" style="position:absolute;left:95400;top:7602840;width:485640;height:507960;visibility:visible;mso-wrap-style:square;v-text-anchor:top" coordsize="54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" path="m150,135r,30l165,150r30,-15l240,135r60,l360,180r45,60l420,300r-30,60l375,405,270,480r-60,15l180,495,165,480,135,465r-30,15l75,495,30,510,,525r,15l60,570r45,15l150,585r60,-30l315,510r90,-75l465,375r45,-60l540,255r,-45l540,165r,-45l480,45,435,15,390,,330,,270,15,225,30,180,60,150,90r,45xe" fillcolor="gray" stroked="f" strokeweight=".26mm">
                  <v:path arrowok="t"/>
                </v:shape>
                <v:shape id="Freeform: Shape 9" o:spid="_x0000_s1034" style="position:absolute;left:380880;top:7917840;width:527760;height:455400;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" path="m450,390l420,375r15,-15l450,330r15,-45l450,225,405,180,345,135,285,120r-60,15l180,165,105,270,75,330r15,30l105,375r,15l105,420,75,465,60,495r,15l60,525r-30,l15,480,,435,,375,15,330,75,225r75,-90l210,75,270,30,330,r45,l420,r45,l540,60r45,30l585,150r,45l585,270r-15,45l525,360r-30,15l450,390xe" fillcolor="gray" stroked="f" strokeweight=".26mm">
                  <v:path arrowok="t"/>
                </v:shape>
                <v:shape id="Freeform: Shape 10" o:spid="_x0000_s1035" style="position:absolute;left:122400;top:7616880;width:772200;height:716760;visibility:visible;mso-wrap-style:square;v-text-anchor:top" coordsize="855,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" path="m15,825r45,l120,810r60,l225,825r15,-15l240,780r,-30l270,660,345,540r75,-90l480,390r90,-60l675,300r45,l780,315r15,l810,315r15,-30l810,210r,-15l825,120,855,30r,-15l855,,840,,825,,735,30,660,45r-30,l570,30r-15,l525,30r,30l540,75r15,45l540,180r-30,90l450,360r-60,75l300,495,180,570,90,600r-45,l30,600,15,615r15,45l30,720,,780r15,45xe" fillcolor="gray" stroked="f" strokeweight=".26mm">
                  <v:path arrowok="t"/>
                </v:shape>
                <v:shape id="Freeform: Shape 11" o:spid="_x0000_s1036" style="position:absolute;left:95400;top:353160;width:485640;height:507960;visibility:visible;mso-wrap-style:square;v-text-anchor:top" coordsize="54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" path="m150,435r,-15l165,435r30,15l240,450r60,l360,405r45,-75l420,270,390,225,375,180,270,90,210,75,180,90r-15,15l135,120,105,90,75,75,30,60,,45,60,15,105,r45,l210,15,315,75r90,60l465,210r45,60l540,330r,45l540,420r,45l480,540r-45,30l390,585r-60,l270,570,225,555,180,510,150,480r,-45xe" fillcolor="gray" stroked="f" strokeweight=".26mm">
                  <v:path arrowok="t"/>
                </v:shape>
                <v:shape id="Freeform: Shape 12" o:spid="_x0000_s1037" style="position:absolute;left:380880;top:91440;width:527760;height:455760;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" path="m450,135r-30,l435,165r15,30l465,240r-15,45l405,345r-60,45l285,390r-60,l180,345,105,255,75,195,90,165r15,-15l105,120r,-15l75,60,60,15,60,,30,,15,45,,90r,60l15,195,75,300r75,90l210,450r60,30l330,510r45,15l420,525r45,-15l540,465r45,-45l585,375r,-60l585,255,570,210,525,165,495,150,450,135xe" fillcolor="gray" stroked="f" strokeweight=".26mm">
                  <v:path arrowok="t"/>
                </v:shape>
                <v:shape id="Freeform: Shape 13" o:spid="_x0000_s1038" style="position:absolute;left:122400;top:131400;width:772200;height:716760;visibility:visible;mso-wrap-style:square;v-text-anchor:top" coordsize="855,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" path="m15,l60,r60,15l180,15,225,r15,l240,15r,30l240,60r30,105l345,270r75,105l480,435r90,45l675,525r45,l780,510r15,-15l810,495r15,45l810,615r,15l825,705r30,90l855,810r,15l840,825,825,810,735,795,660,780r-30,l570,795r-15,l525,780r,-15l540,750r15,-60l540,645,510,540,450,465,390,390,300,315,180,255,90,225,45,210,30,225r,-15l15,210,30,165r,-60l,45,15,xe" fillcolor="gray" stroked="f" strokeweight=".26mm">
                  <v:path arrowok="t"/>
                </v:shape>
                <v:shape id="Freeform: Shape 14" o:spid="_x0000_s1039" style="position:absolute;left:5325120;top:7655400;width:283680;height:25848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" path="m45,180l30,210r,45l60,255r60,-15l195,255r45,15l300,300r15,l300,285,270,240,165,150,75,60,45,15r-15,l,,,15,15,60r15,45l45,150r,15l45,180xe" stroked="f" strokeweight=".26mm">
                  <v:path arrowok="t"/>
                </v:shape>
                <v:shape id="Freeform: Shape 15" o:spid="_x0000_s1040" style="position:absolute;left:5434200;top:7970040;width:214560;height:75600;visibility:visible;mso-wrap-style:square;v-text-anchor:top" coordsize="24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" path="m240,60l180,15,105,,45,,,30,,45,15,75r,15l45,75,90,45r45,l180,45r45,30l240,75r,-15xe" stroked="f" strokeweight=".26mm">
                  <v:path arrowok="t"/>
                </v:shape>
                <v:shape id="Freeform: Shape 16" o:spid="_x0000_s1041" style="position:absolute;left:5299200;top:7956720;width:92160;height:206280;visibility:visible;mso-wrap-style:square;v-text-anchor:top" coordsize="10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" path="m30,15l15,60,,105r,60l15,225r15,15l30,225r,-15l45,135,60,90,90,45,105,30,75,15,60,,30,15xe" stroked="f" strokeweight=".26mm">
                  <v:path arrowok="t"/>
                </v:shape>
                <v:shape id="Freeform: Shape 17" o:spid="_x0000_s1042" style="position:absolute;left:5733360;top:8166240;width:38880;height:167040;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" path="m30,15r,30l15,90,,105r15,15l30,180r15,15l45,180,30,120r,-15l45,75r,-45l30,r,15xe" stroked="f" strokeweight=".26mm">
                  <v:path arrowok="t"/>
                </v:shape>
                <v:shape id="Freeform: Shape 18" o:spid="_x0000_s1043" style="position:absolute;left:5775480;top:8074800;width:267840;height:245160;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" path="m15,r,15l60,45r90,90l240,225r45,30l300,285r-15,l255,285,195,255r-45,l120,270r-15,l105,255r,-45l75,150,45,75,15,15,,,15,xe" stroked="f" strokeweight=".26mm">
                  <v:path arrowok="t"/>
                </v:shape>
                <v:shape id="Freeform: Shape 19" o:spid="_x0000_s1044" style="position:absolute;left:5897160;top:8048520;width:200520;height:36360;visibility:visible;mso-wrap-style:square;v-text-anchor:top" coordsize="2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" path="m210,15l165,,150,,120,,90,15r-60,l15,,,15,15,30,60,45r45,l165,45,225,30,210,15xe" stroked="f" strokeweight=".26mm">
                  <v:path arrowok="t"/>
                </v:shape>
                <v:shape id="Freeform: Shape 20" o:spid="_x0000_s1045" style="position:absolute;left:5638320;top:7708320;width:78840;height:219600;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" path="m90,255l45,195,,135,,60,,30,15,15,45,,60,r,15l60,30,45,75r,60l60,195r30,45l90,255xe" stroked="f" strokeweight=".26mm">
                  <v:path arrowok="t"/>
                </v:shape>
                <v:shape id="Freeform: Shape 21" o:spid="_x0000_s1046" style="position:absolute;left:5761440;top:7642080;width:186840;height:74880;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" path="m,90l,75,30,45,60,15,90,r45,15l195,60r15,15l210,90,180,75r-30,l120,75r-45,l30,90,,90xe" stroked="f" strokeweight=".26mm">
                  <v:path arrowok="t"/>
                </v:shape>
                <v:shape id="Freeform: Shape 22" o:spid="_x0000_s1047" style="position:absolute;left:5325120;top:536400;width:283680;height:25848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" path="m45,135l30,90r,-30l60,60r60,15l195,60,240,45,300,15,315,r,15l300,30,270,60,165,165,75,255,45,285,30,300,,300,15,255,30,210,45,165r,-15l45,135xe" stroked="f" strokeweight=".26mm">
                  <v:path arrowok="t"/>
                </v:shape>
                <v:shape id="Freeform: Shape 23" o:spid="_x0000_s1048" style="position:absolute;left:5434200;top:419040;width:214560;height:75600;visibility:visible;mso-wrap-style:square;v-text-anchor:top" coordsize="24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" path="m240,15l180,60,105,90r-60,l,60,,45,15,15,15,,45,,90,30r45,15l180,45,225,15r15,xe" stroked="f" strokeweight=".26mm">
                  <v:path arrowok="t"/>
                </v:shape>
                <v:shape id="Freeform: Shape 24" o:spid="_x0000_s1049" style="position:absolute;left:5299200;top:300960;width:92160;height:193680;visibility:visible;mso-wrap-style:square;v-text-anchor:top" coordsize="10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" path="m30,225l15,180,,120,,60,15,15,30,r,30l45,105r15,45l90,180r15,15l75,225r-15,l30,225xe" stroked="f" strokeweight=".26mm">
                  <v:path arrowok="t"/>
                </v:shape>
                <v:shape id="Freeform: Shape 25" o:spid="_x0000_s1050" style="position:absolute;left:5733360;top:131400;width:38880;height:166320;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" path="m30,165r,-30l15,105,,90,15,60,30,,45,r,15l30,75r,15l45,120r,45l30,180r,15l30,165xe" stroked="f" strokeweight=".26mm">
                  <v:path arrowok="t"/>
                </v:shape>
                <v:shape id="Freeform: Shape 26" o:spid="_x0000_s1051" style="position:absolute;left:5775480;top:144000;width:267840;height:245160;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" path="m15,285r,-15l60,240r90,-90l240,45,285,15,300,,285,,255,,195,15r-45,l120,,105,r,15l105,75,75,135,45,210,15,255,,285r15,xe" stroked="f" strokeweight=".26mm">
                  <v:path arrowok="t"/>
                </v:shape>
                <v:shape id="Freeform: Shape 27" o:spid="_x0000_s1052" style="position:absolute;left:5897160;top:379800;width:200520;height:36360;visibility:visible;mso-wrap-style:square;v-text-anchor:top" coordsize="2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" path="m210,15l165,45r-15,l120,30,90,15,30,30r-15,l,30,,15r15,l60,r45,l165,r60,15l210,15xe" stroked="f" strokeweight=".26mm">
                  <v:path arrowok="t"/>
                </v:shape>
                <v:shape id="Freeform: Shape 28" o:spid="_x0000_s1053" style="position:absolute;left:5638320;top:536400;width:78840;height:219600;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" path="m90,l45,45,,120r,75l,210r15,30l45,255,60,240r,-15l45,165r,-60l60,45,90,xe" stroked="f" strokeweight=".26mm">
                  <v:path arrowok="t"/>
                </v:shape>
                <v:shape id="Freeform: Shape 29" o:spid="_x0000_s1054" style="position:absolute;left:5761440;top:734040;width:186840;height:74880;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" path="m,15l,30,30,60,60,75,90,90,135,75,195,45,210,30r,-15l180,30r-30,l120,30,75,15,30,,,15xe" stroked="f" strokeweight=".26mm">
                  <v:path arrowok="t"/>
                </v:shape>
                <v:shape id="Freeform: Shape 30" o:spid="_x0000_s1055" style="position:absolute;left:585360;top:7655400;width:283680;height:25848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" path="m285,180r15,30l300,255r-30,l210,240r-75,15l75,270,15,300,,300,15,285,60,240r90,-90l240,60,285,15r15,l315,r,15l300,60r,45l270,150r,15l285,180xe" stroked="f" strokeweight=".26mm">
                  <v:path arrowok="t"/>
                </v:shape>
                <v:shape id="Freeform: Shape 31" o:spid="_x0000_s1056" style="position:absolute;left:558000;top:7970040;width:200520;height:75600;visibility:visible;mso-wrap-style:square;v-text-anchor:top" coordsize="22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" path="m,60l60,15,120,r60,l225,30r,15l225,75,210,90,180,75,135,45r-45,l45,45,,75,,60xe" stroked="f" strokeweight=".26mm">
                  <v:path arrowok="t"/>
                </v:shape>
                <v:shape id="Freeform: Shape 32" o:spid="_x0000_s1057" style="position:absolute;left:816480;top:7956720;width:92160;height:206280;visibility:visible;mso-wrap-style:square;v-text-anchor:top" coordsize="10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" path="m60,15l90,60r15,45l105,165,90,225,60,240r,-15l60,210,45,135r,-45l15,45,,30,15,15,30,,60,15xe" stroked="f" strokeweight=".26mm">
                  <v:path arrowok="t"/>
                </v:shape>
                <v:shape id="Freeform: Shape 33" o:spid="_x0000_s1058" style="position:absolute;left:420840;top:8166240;width:38880;height:167040;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" path="m15,15r,30l30,90r15,15l45,120,15,180r,15l,180,15,120r,-15l,75,15,30,15,r,15xe" stroked="f" strokeweight=".26mm">
                  <v:path arrowok="t"/>
                </v:shape>
                <v:shape id="Freeform: Shape 34" o:spid="_x0000_s1059" style="position:absolute;left:163080;top:8074800;width:268560;height:245160;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" path="m285,l270,15,225,45r-90,90l45,225,15,255,,285r30,l105,255r30,l165,270r15,l180,255r,-45l210,150,255,75,285,15,300,,285,xe" stroked="f" strokeweight=".26mm">
                  <v:path arrowok="t"/>
                </v:shape>
                <v:shape id="Freeform: Shape 35" o:spid="_x0000_s1060" style="position:absolute;left:109800;top:8048520;width:186120;height:36360;visibility:visible;mso-wrap-style:square;v-text-anchor:top" coordsize="21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" path="m15,15l45,,60,,90,r45,15l180,15,195,r15,15l195,30,150,45r-45,l45,45,,30,15,15xe" stroked="f" strokeweight=".26mm">
                  <v:path arrowok="t"/>
                </v:shape>
                <v:shape id="Freeform: Shape 36" o:spid="_x0000_s1061" style="position:absolute;left:476280;top:7708320;width:78840;height:219600;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" path="m15,255l45,195,90,135r,-75l90,30,75,15,60,,45,,30,15,45,30,60,75,45,135,30,195,,240r,15l15,255xe" stroked="f" strokeweight=".26mm">
                  <v:path arrowok="t"/>
                </v:shape>
                <v:shape id="Freeform: Shape 37" o:spid="_x0000_s1062" style="position:absolute;left:245160;top:7642080;width:186840;height:74880;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" path="m210,90r,-15l180,45,165,15,120,,75,15,15,60,,75,15,90,30,75r45,l90,75r45,l180,90r30,xe" stroked="f" strokeweight=".26mm">
                  <v:path arrowok="t"/>
                </v:shape>
                <v:shape id="Freeform: Shape 38" o:spid="_x0000_s1063" style="position:absolute;left:585360;top:536400;width:283680;height:25848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" path="m285,135l300,90r,-30l270,60,210,75,135,60,75,45,15,15,,,,15,15,30,60,60r90,105l240,255r45,30l300,300r15,l300,255r,-45l270,165r,-15l285,135xe" stroked="f" strokeweight=".26mm">
                  <v:path arrowok="t"/>
                </v:shape>
                <v:shape id="Freeform: Shape 39" o:spid="_x0000_s1064" style="position:absolute;left:558000;top:419040;width:200520;height:75600;visibility:visible;mso-wrap-style:square;v-text-anchor:top" coordsize="22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" path="m,15l60,60r60,30l180,90,225,60r,-15l225,15,210,,180,,135,30,90,45r-45,l,15xe" stroked="f" strokeweight=".26mm">
                  <v:path arrowok="t"/>
                </v:shape>
                <v:shape id="Freeform: Shape 40" o:spid="_x0000_s1065" style="position:absolute;left:816480;top:300960;width:92160;height:193680;visibility:visible;mso-wrap-style:square;v-text-anchor:top" coordsize="10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" path="m60,225l90,180r15,-60l105,60,90,15,60,r,30l45,105r,45l15,180,,195r15,30l30,225r30,xe" stroked="f" strokeweight=".26mm">
                  <v:path arrowok="t"/>
                </v:shape>
                <v:shape id="Freeform: Shape 41" o:spid="_x0000_s1066" style="position:absolute;left:420840;top:131400;width:38880;height:166320;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" path="m15,165r,-30l30,105,45,90r,-30l15,,,15,15,75r,15l,120r15,45l15,180r,15l15,165xe" stroked="f" strokeweight=".26mm">
                  <v:path arrowok="t"/>
                </v:shape>
                <v:shape id="Freeform: Shape 42" o:spid="_x0000_s1067" style="position:absolute;left:163080;top:144000;width:268560;height:245160;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" path="m285,285l270,270,225,240,135,150,45,45,15,15,,,30,r75,15l135,15,165,r15,l180,15r,60l210,135r45,75l285,255r15,30l285,285xe" stroked="f" strokeweight=".26mm">
                  <v:path arrowok="t"/>
                </v:shape>
                <v:shape id="Freeform: Shape 43" o:spid="_x0000_s1068" style="position:absolute;left:109800;top:379800;width:186120;height:36360;visibility:visible;mso-wrap-style:square;v-text-anchor:top" coordsize="21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" path="m15,15l45,45r15,l90,30,135,15r45,15l195,30r15,l210,15r-15,l150,,105,,45,,,15r15,xe" stroked="f" strokeweight=".26mm">
                  <v:path arrowok="t"/>
                </v:shape>
                <v:shape id="Freeform: Shape 44" o:spid="_x0000_s1069" style="position:absolute;left:476280;top:536400;width:78840;height:219600;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" path="m15,l45,45r45,75l90,195r,15l75,240,60,255,45,240r-15,l45,225,60,165,45,105,30,45,,,15,xe" stroked="f" strokeweight=".26mm">
                  <v:path arrowok="t"/>
                </v:shape>
                <v:shape id="Freeform: Shape 45" o:spid="_x0000_s1070" style="position:absolute;left:245160;top:734040;width:186840;height:74880;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" path="m210,15r,15l180,60,165,75,120,90,75,75,15,45,,30,,15r15,l30,30r45,l90,30,135,15,180,r30,15xe" stroked="f" strokeweight=".26mm">
                  <v:path arrowok="t"/>
                </v:shape>
                <v:shape id="Freeform: Shape 46" o:spid="_x0000_s1071" style="position:absolute;left:5761440;top:459000;width:336600;height:7547760;visibility:visible;mso-wrap-style:square;v-text-anchor:top" coordsize="375,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" path="m330,255l315,165,285,105,225,60,180,45r-60,l90,75,60,105,45,150r,45l75,225r15,30l135,255r60,-15l225,210,210,165,195,150r-15,l165,150r-30,30l165,195r,15l150,210,120,195,90,165r15,-15l120,120r15,-15l180,105r30,l240,135r15,30l255,210r,30l225,270r-45,30l135,300r-45,l45,255,15,225,,180,15,105,60,45,120,r60,l255,15r60,45l360,150r15,60l375,270r,8101l375,8431r-15,60l315,8581r-60,45l180,8641r-60,-15l60,8596,15,8536,,8461r15,-45l45,8371r45,-30l135,8326r45,15l225,8356r30,45l255,8431r,45l240,8506r-30,15l180,8536r-45,l120,8521r-15,-30l90,8476r30,-30l150,8416r15,15l165,8446r-30,15l165,8491r15,l195,8491r15,-15l225,8431r-30,-45l135,8371r-45,15l75,8401r-30,45l45,8491r15,30l90,8551r30,30l180,8596r45,-15l285,8536r30,-60l330,8371r,-8116xe" fillcolor="#b09870" stroked="f" strokeweight=".26mm">
                  <v:path arrowok="t"/>
                </v:shape>
                <v:shape id="Freeform: Shape 47" o:spid="_x0000_s1072" style="position:absolute;left:483840;top:8031960;width:5226840;height:324360;visibility:visible;mso-wrap-style:square;v-text-anchor:top" coordsize="5761,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" path="m270,375r-60,l150,360,75,315,15,255,,195,15,120,45,60,105,30,180,r45,15l270,45r30,45l315,135r-15,60l285,225r-45,15l210,270r-45,l135,240,120,225,105,180r,-45l120,120r30,-15l165,105r30,15l225,150r-15,30l195,165,180,135r-30,30l150,180r,30l165,225r45,l255,195r15,-45l255,105,240,75,195,45r-45,l120,60,75,90,60,135,45,180r15,60l105,285r60,30l270,330r5221,l5581,315r60,-30l5686,240r30,-60l5701,135,5671,90,5641,60,5596,45r-45,l5521,75r-30,30l5491,150r15,45l5536,225r45,l5596,210r,-30l5596,165r-30,-30l5551,165r-15,15l5536,150r15,-30l5581,105r15,l5626,120r15,15l5641,180r,45l5611,240r-30,30l5536,270r-30,-30l5461,225r-15,-30l5446,135r,-45l5476,45r45,-30l5566,r75,30l5716,60r30,60l5761,195r-15,60l5686,315r-90,45l5536,375r-60,l270,375xe" fillcolor="#b09870" stroked="f" strokeweight=".26mm">
                  <v:path arrowok="t"/>
                </v:shape>
                <v:shape id="Freeform: Shape 48" o:spid="_x0000_s1073" style="position:absolute;left:96480;top:507240;width:336600;height:7547760;visibility:visible;mso-wrap-style:square;v-text-anchor:top" coordsize="375,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" path="m60,255r,-90l105,105,150,60,210,45r45,l300,75r30,30l330,150r,45l315,225r-30,30l240,255,195,240,165,210r,-45l180,150r30,l225,150r15,30l225,195r-15,15l240,210r30,-15l285,165r,-15l255,120,240,105r-30,l165,105r-30,30l120,165r,45l120,240r30,30l195,300r45,l285,300r45,-45l375,225r,-45l360,105,315,45,255,,195,,120,15,60,60,30,150,,210r,60l,8371r,60l30,8491r30,90l120,8626r75,15l255,8626r60,-30l360,8536r15,-75l375,8416r-45,-45l285,8341r-45,-15l195,8341r-45,15l120,8401r,30l120,8476r15,30l165,8521r45,15l240,8536r15,-15l285,8491r,-15l270,8446r-30,-30l210,8431r15,15l240,8461r-15,30l210,8491r-30,l165,8476r,-45l195,8386r45,-15l285,8386r30,15l330,8446r,45l330,8521r-30,30l255,8581r-45,15l150,8581r-45,-45l60,8476r,-105l60,255xe" fillcolor="#b09870" stroked="f" strokeweight=".26mm">
                  <v:path arrowok="t"/>
                </v:shape>
                <v:shape id="Freeform: Shape 49" o:spid="_x0000_s1074" style="position:absolute;left:483840;top:108000;width:5226840;height:311040;visibility:visible;mso-wrap-style:square;v-text-anchor:top" coordsize="576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" path="m270,45l165,60,105,90,60,135,45,195r15,45l75,285r45,15l150,315r45,l240,300r15,-30l270,225,255,165,210,150r-45,l150,165r,30l150,210r30,15l195,210r15,-15l225,210r-30,45l165,270,150,255r-30,l105,225r,-30l120,150r15,-15l165,105r45,l240,120r45,30l300,180r15,45l300,285r-30,45l225,345r-45,15l105,345,45,300,15,240,,180,15,105,75,60,150,15,210,r60,l5476,r60,l5596,15r90,45l5746,105r15,75l5746,240r-30,60l5641,345r-75,15l5521,345r-45,-15l5446,285r,-60l5446,180r15,-30l5506,120r30,-15l5581,105r30,30l5641,150r,45l5641,225r-15,30l5596,255r-15,15l5551,255r-15,-45l5536,195r15,15l5566,225r30,-15l5596,195r,-30l5581,150r-45,l5506,165r-15,60l5491,270r30,30l5551,315r45,l5641,300r30,-15l5701,240r15,-45l5686,135,5641,90,5581,60,5491,45,270,45xe" fillcolor="#b09870" stroked="f" strokeweight=".26mm">
                  <v:path arrowok="t"/>
                </v:shape>
                <v:shape id="Freeform: Shape 50" o:spid="_x0000_s1075" style="position:absolute;left:5597640;top:7891200;width:282600;height:25920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" path="m300,45l315,30,300,15,270,,255,15,,255r,15l,300r15,l45,300,300,45xe" fillcolor="#b09870" stroked="f" strokeweight=".26mm">
                  <v:path arrowok="t"/>
                </v:shape>
                <v:shape id="Freeform: Shape 51" o:spid="_x0000_s1076" style="position:absolute;left:5597640;top:300960;width:282600;height:25920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" path="m300,270r15,15l300,300r-30,l255,300,,60,,30,,15,15,,45,15,300,270xe" fillcolor="#b09870" stroked="f" strokeweight=".26mm">
                  <v:path arrowok="t"/>
                </v:shape>
                <v:shape id="Freeform: Shape 52" o:spid="_x0000_s1077" style="position:absolute;left:326520;top:7891200;width:268560;height:259200;visibility:visible;mso-wrap-style:square;v-text-anchor:top" coordsize="30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" path="m,45l,30,,15,30,,45,15,300,255r,15l300,300r-15,l255,300,,45xe" fillcolor="#b09870" stroked="f" strokeweight=".26mm">
                  <v:path arrowok="t"/>
                </v:shape>
                <v:shape id="Freeform: Shape 53" o:spid="_x0000_s1078" style="position:absolute;left:326520;top:300960;width:268560;height:259200;visibility:visible;mso-wrap-style:square;v-text-anchor:top" coordsize="30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" path="m,270r,15l,300r30,l45,300,300,60r,-30l300,15,285,,255,15,,270xe" fillcolor="#b09870" stroked="f" strokeweight=".26mm">
                  <v:path arrowok="t"/>
                </v:shape>
                <v:shape id="Freeform: Shape 54" o:spid="_x0000_s1079" style="position:absolute;left:6157080;width:36720;height:8451360;visibility:visible;mso-wrap-style:square;v-text-anchor:top" coordsize="45,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" path="m,60l45,r,9676l,9631,,60xe" fillcolor="#b0b0b0" stroked="f" strokeweight=".26mm">
                  <v:path arrowok="t"/>
                </v:shape>
                <v:shape id="Freeform: Shape 55" o:spid="_x0000_s1080" style="position:absolute;top:8415000;width:6193080;height:36360;visibility:visible;mso-wrap-style:square;v-text-anchor:top" coordsize="682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" path="m45,l,45r6826,l6781,,45,xe" fillcolor="#b0b0b0" stroked="f" strokeweight=".26mm">
                  <v:path arrowok="t"/>
                </v:shape>
                <v:shape id="Freeform: Shape 56" o:spid="_x0000_s1081" style="position:absolute;width:36720;height:8451360;visibility:visible;mso-wrap-style:square;v-text-anchor:top" coordsize="45,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" path="m45,60l,,,9676r45,-45l45,60xe" fillcolor="#b0b0b0" stroked="f" strokeweight=".26mm">
                  <v:path arrowok="t"/>
                </v:shape>
                <v:shape id="Freeform: Shape 57" o:spid="_x0000_s1082" style="position:absolute;width:6193080;height:48960;visibility:visible;mso-wrap-style:square;v-text-anchor:top" coordsize="68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" path="m45,60l,,6826,r-45,60l45,60xe" fillcolor="#b0b0b0" stroked="f" strokeweight=".26mm">
                  <v:path arrowok="t"/>
                </v:shape>
              </v:group>
            </w:pict>
          </mc:Fallback>
        </mc:AlternateContent>
      </w:r>
      <w:r>
        <w:rPr>
          <w:rFonts w:eastAsia="Arial" w:cstheme="majorHAnsi"/>
          <w:b/>
          <w:bCs/>
          <w:szCs w:val="28"/>
        </w:rPr>
        <w:t>TRƯỜNG ĐẠI HỌC BÁCH KHOA HÀ NỘI</w:t>
      </w:r>
    </w:p>
    <w:p w:rsidR="00E65386" w:rsidRDefault="00E65386" w:rsidP="00E65386">
      <w:pPr>
        <w:spacing w:line="240" w:lineRule="auto"/>
        <w:jc w:val="center"/>
        <w:rPr>
          <w:rFonts w:eastAsia="Arial" w:cstheme="majorHAnsi"/>
          <w:szCs w:val="28"/>
        </w:rPr>
      </w:pPr>
      <w:r>
        <w:rPr>
          <w:rFonts w:eastAsia="Arial" w:cstheme="majorHAnsi"/>
          <w:szCs w:val="28"/>
        </w:rPr>
        <w:t>-------------------</w:t>
      </w:r>
    </w:p>
    <w:p w:rsidR="00E65386" w:rsidRDefault="00E65386" w:rsidP="00E65386">
      <w:pPr>
        <w:jc w:val="center"/>
        <w:rPr>
          <w:rFonts w:eastAsia="Arial" w:cstheme="majorHAnsi"/>
          <w:b/>
          <w:szCs w:val="28"/>
        </w:rPr>
      </w:pPr>
      <w:r>
        <w:rPr>
          <w:noProof/>
        </w:rPr>
        <w:drawing>
          <wp:inline distT="0" distB="0" distL="0" distR="0" wp14:anchorId="5BE5984A" wp14:editId="121029B3">
            <wp:extent cx="1043940" cy="1304925"/>
            <wp:effectExtent l="0" t="0" r="3810" b="9525"/>
            <wp:docPr id="59" name="Picture 63"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3" descr="A close up of a sign&#10;&#10;Description automatically generated"/>
                    <pic:cNvPicPr>
                      <a:picLocks noChangeAspect="1" noChangeArrowheads="1"/>
                    </pic:cNvPicPr>
                  </pic:nvPicPr>
                  <pic:blipFill>
                    <a:blip r:embed="rId8"/>
                    <a:stretch>
                      <a:fillRect/>
                    </a:stretch>
                  </pic:blipFill>
                  <pic:spPr bwMode="auto">
                    <a:xfrm>
                      <a:off x="0" y="0"/>
                      <a:ext cx="1045142" cy="1306428"/>
                    </a:xfrm>
                    <a:prstGeom prst="rect">
                      <a:avLst/>
                    </a:prstGeom>
                  </pic:spPr>
                </pic:pic>
              </a:graphicData>
            </a:graphic>
          </wp:inline>
        </w:drawing>
      </w:r>
    </w:p>
    <w:p w:rsidR="00E65386" w:rsidRDefault="00E65386" w:rsidP="00D2530B">
      <w:pPr>
        <w:spacing w:before="240" w:line="240" w:lineRule="auto"/>
        <w:jc w:val="center"/>
        <w:rPr>
          <w:rFonts w:eastAsia="Arial" w:cstheme="majorHAnsi"/>
          <w:b/>
          <w:sz w:val="32"/>
          <w:szCs w:val="28"/>
        </w:rPr>
      </w:pPr>
      <w:r>
        <w:rPr>
          <w:rFonts w:eastAsia="Arial" w:cstheme="majorHAnsi"/>
          <w:b/>
          <w:sz w:val="32"/>
          <w:szCs w:val="28"/>
        </w:rPr>
        <w:t>BÁO CÁO BÀI TẬP LỚN</w:t>
      </w:r>
    </w:p>
    <w:p w:rsidR="00E65386" w:rsidRDefault="00E65386" w:rsidP="00E65386">
      <w:pPr>
        <w:spacing w:before="240"/>
        <w:jc w:val="center"/>
        <w:rPr>
          <w:rFonts w:eastAsia="Arial" w:cstheme="majorHAnsi"/>
          <w:b/>
          <w:sz w:val="32"/>
          <w:szCs w:val="28"/>
        </w:rPr>
      </w:pPr>
      <w:r>
        <w:rPr>
          <w:rFonts w:eastAsia="Arial" w:cstheme="majorHAnsi"/>
          <w:b/>
          <w:sz w:val="32"/>
          <w:szCs w:val="28"/>
        </w:rPr>
        <w:t>MÔN HỌC: NHẬP MÔN KHOA HỌC DỮ LIỆU</w:t>
      </w:r>
    </w:p>
    <w:p w:rsidR="00E65386" w:rsidRDefault="00E65386" w:rsidP="00E65386">
      <w:pPr>
        <w:spacing w:line="240" w:lineRule="auto"/>
        <w:jc w:val="center"/>
        <w:rPr>
          <w:rFonts w:cstheme="majorHAnsi"/>
          <w:sz w:val="36"/>
        </w:rPr>
      </w:pPr>
      <w:r>
        <w:rPr>
          <w:rFonts w:cstheme="majorHAnsi"/>
          <w:sz w:val="36"/>
        </w:rPr>
        <w:t>ĐỀ TÀI</w:t>
      </w:r>
    </w:p>
    <w:p w:rsidR="00D2530B" w:rsidRDefault="00D2530B" w:rsidP="00063682">
      <w:pPr>
        <w:jc w:val="center"/>
        <w:rPr>
          <w:rFonts w:cstheme="majorHAnsi"/>
          <w:b/>
          <w:bCs/>
          <w:sz w:val="40"/>
          <w:szCs w:val="40"/>
        </w:rPr>
      </w:pPr>
      <w:r>
        <w:rPr>
          <w:rFonts w:cstheme="majorHAnsi"/>
          <w:b/>
          <w:bCs/>
          <w:sz w:val="40"/>
          <w:szCs w:val="40"/>
        </w:rPr>
        <w:t xml:space="preserve"> </w:t>
      </w:r>
      <w:r w:rsidR="00E65386">
        <w:rPr>
          <w:rFonts w:cstheme="majorHAnsi"/>
          <w:b/>
          <w:bCs/>
          <w:sz w:val="40"/>
          <w:szCs w:val="40"/>
        </w:rPr>
        <w:t>Dự đoán giá nhà đất</w:t>
      </w:r>
    </w:p>
    <w:p w:rsidR="00063682" w:rsidRDefault="00063682" w:rsidP="00063682">
      <w:pPr>
        <w:jc w:val="center"/>
        <w:rPr>
          <w:rFonts w:cstheme="majorHAnsi"/>
          <w:b/>
          <w:bCs/>
          <w:sz w:val="40"/>
          <w:szCs w:val="40"/>
        </w:rPr>
      </w:pPr>
    </w:p>
    <w:tbl>
      <w:tblPr>
        <w:tblStyle w:val="TableGridLight"/>
        <w:tblpPr w:leftFromText="180" w:rightFromText="180" w:vertAnchor="text" w:horzAnchor="page" w:tblpX="3301" w:tblpY="76"/>
        <w:tblW w:w="0" w:type="auto"/>
        <w:tblLook w:val="04A0" w:firstRow="1" w:lastRow="0" w:firstColumn="1" w:lastColumn="0" w:noHBand="0" w:noVBand="1"/>
      </w:tblPr>
      <w:tblGrid>
        <w:gridCol w:w="3860"/>
      </w:tblGrid>
      <w:tr w:rsidR="00D2530B" w:rsidTr="00D2530B">
        <w:trPr>
          <w:trHeight w:val="20"/>
        </w:trPr>
        <w:tc>
          <w:tcPr>
            <w:tcW w:w="3860" w:type="dxa"/>
            <w:vAlign w:val="center"/>
          </w:tcPr>
          <w:p w:rsidR="00D2530B" w:rsidRDefault="00D2530B" w:rsidP="00D2530B">
            <w:pPr>
              <w:ind w:firstLine="0"/>
              <w:jc w:val="left"/>
            </w:pPr>
            <w:r>
              <w:t>PGS. TS. Thân Quang Khoát</w:t>
            </w:r>
          </w:p>
        </w:tc>
      </w:tr>
      <w:tr w:rsidR="00D2530B" w:rsidTr="00D2530B">
        <w:trPr>
          <w:trHeight w:val="20"/>
        </w:trPr>
        <w:tc>
          <w:tcPr>
            <w:tcW w:w="3860" w:type="dxa"/>
            <w:vAlign w:val="center"/>
          </w:tcPr>
          <w:p w:rsidR="00D2530B" w:rsidRDefault="00D2530B" w:rsidP="00D2530B">
            <w:pPr>
              <w:ind w:firstLine="0"/>
              <w:jc w:val="left"/>
            </w:pPr>
            <w:r>
              <w:t>TS. Trần Việt Trung</w:t>
            </w:r>
          </w:p>
        </w:tc>
      </w:tr>
      <w:tr w:rsidR="00D2530B" w:rsidTr="00D2530B">
        <w:trPr>
          <w:trHeight w:val="20"/>
        </w:trPr>
        <w:tc>
          <w:tcPr>
            <w:tcW w:w="3860" w:type="dxa"/>
            <w:vAlign w:val="center"/>
          </w:tcPr>
          <w:p w:rsidR="00D2530B" w:rsidRDefault="00D2530B" w:rsidP="00D2530B">
            <w:pPr>
              <w:ind w:firstLine="0"/>
              <w:jc w:val="left"/>
            </w:pPr>
            <w:r>
              <w:t>TS. Nguyễn Kiêm Hiếu</w:t>
            </w:r>
          </w:p>
        </w:tc>
      </w:tr>
      <w:tr w:rsidR="00D2530B" w:rsidTr="00D2530B">
        <w:trPr>
          <w:trHeight w:val="20"/>
        </w:trPr>
        <w:tc>
          <w:tcPr>
            <w:tcW w:w="3860" w:type="dxa"/>
            <w:vAlign w:val="center"/>
          </w:tcPr>
          <w:p w:rsidR="00D2530B" w:rsidRDefault="00D2530B" w:rsidP="00D2530B">
            <w:pPr>
              <w:ind w:firstLine="0"/>
              <w:jc w:val="left"/>
            </w:pPr>
            <w:r>
              <w:t>TS. Nguyễn Thị Oanh</w:t>
            </w:r>
          </w:p>
        </w:tc>
      </w:tr>
      <w:tr w:rsidR="00063682" w:rsidTr="00D2530B">
        <w:trPr>
          <w:trHeight w:val="20"/>
        </w:trPr>
        <w:tc>
          <w:tcPr>
            <w:tcW w:w="3860" w:type="dxa"/>
            <w:vAlign w:val="center"/>
          </w:tcPr>
          <w:p w:rsidR="00063682" w:rsidRPr="00063682" w:rsidRDefault="00063682" w:rsidP="00D2530B">
            <w:pPr>
              <w:ind w:firstLine="0"/>
              <w:jc w:val="left"/>
              <w:rPr>
                <w:lang w:val="en-US"/>
              </w:rPr>
            </w:pPr>
            <w:r>
              <w:rPr>
                <w:lang w:val="en-US"/>
              </w:rPr>
              <w:t>TS. Bùi Thị Mai Anh</w:t>
            </w:r>
          </w:p>
        </w:tc>
      </w:tr>
    </w:tbl>
    <w:p w:rsidR="00D2530B" w:rsidRPr="00D2530B" w:rsidRDefault="00D2530B" w:rsidP="00D2530B">
      <w:pPr>
        <w:tabs>
          <w:tab w:val="left" w:pos="720"/>
        </w:tabs>
        <w:rPr>
          <w:b/>
        </w:rPr>
      </w:pPr>
      <w:r>
        <w:tab/>
      </w:r>
      <w:r w:rsidRPr="00D2530B">
        <w:rPr>
          <w:b/>
        </w:rPr>
        <w:t>GVHD</w:t>
      </w:r>
      <w:r>
        <w:rPr>
          <w:b/>
        </w:rPr>
        <w:t>:</w:t>
      </w:r>
    </w:p>
    <w:p w:rsidR="00D2530B" w:rsidRDefault="00D2530B" w:rsidP="00D2530B">
      <w:pPr>
        <w:ind w:left="180"/>
        <w:jc w:val="center"/>
        <w:rPr>
          <w:rFonts w:cstheme="majorHAnsi"/>
          <w:b/>
          <w:sz w:val="32"/>
          <w:szCs w:val="32"/>
        </w:rPr>
      </w:pPr>
    </w:p>
    <w:p w:rsidR="00D2530B" w:rsidRDefault="00D2530B" w:rsidP="00D2530B">
      <w:pPr>
        <w:ind w:left="180"/>
        <w:jc w:val="center"/>
        <w:rPr>
          <w:rFonts w:cstheme="majorHAnsi"/>
          <w:b/>
          <w:sz w:val="32"/>
          <w:szCs w:val="32"/>
        </w:rPr>
      </w:pPr>
    </w:p>
    <w:p w:rsidR="00E65386" w:rsidRPr="00B93093" w:rsidRDefault="00E65386" w:rsidP="00D2530B">
      <w:pPr>
        <w:ind w:firstLine="0"/>
        <w:rPr>
          <w:rFonts w:cstheme="majorHAnsi"/>
          <w:b/>
          <w:sz w:val="36"/>
        </w:rPr>
      </w:pPr>
    </w:p>
    <w:p w:rsidR="00063682" w:rsidRDefault="00D2530B" w:rsidP="00D2530B">
      <w:pPr>
        <w:tabs>
          <w:tab w:val="left" w:pos="720"/>
        </w:tabs>
        <w:rPr>
          <w:rFonts w:eastAsia="Arial"/>
        </w:rPr>
      </w:pPr>
      <w:r>
        <w:rPr>
          <w:rFonts w:eastAsia="Arial"/>
        </w:rPr>
        <w:tab/>
      </w:r>
    </w:p>
    <w:tbl>
      <w:tblPr>
        <w:tblStyle w:val="TableGridLight"/>
        <w:tblpPr w:leftFromText="180" w:rightFromText="180" w:vertAnchor="text" w:horzAnchor="page" w:tblpX="3385" w:tblpY="41"/>
        <w:tblW w:w="6300" w:type="dxa"/>
        <w:tblLook w:val="04A0" w:firstRow="1" w:lastRow="0" w:firstColumn="1" w:lastColumn="0" w:noHBand="0" w:noVBand="1"/>
      </w:tblPr>
      <w:tblGrid>
        <w:gridCol w:w="4320"/>
        <w:gridCol w:w="1980"/>
      </w:tblGrid>
      <w:tr w:rsidR="00063682" w:rsidTr="00063682">
        <w:tc>
          <w:tcPr>
            <w:tcW w:w="432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Thành viên nhóm</w:t>
            </w:r>
          </w:p>
        </w:tc>
        <w:tc>
          <w:tcPr>
            <w:tcW w:w="198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MSSV</w:t>
            </w:r>
          </w:p>
        </w:tc>
      </w:tr>
      <w:tr w:rsidR="00063682" w:rsidTr="00063682">
        <w:tc>
          <w:tcPr>
            <w:tcW w:w="432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Nguyễn Tiến Anh</w:t>
            </w:r>
            <w:bookmarkStart w:id="2" w:name="_GoBack11"/>
            <w:bookmarkEnd w:id="2"/>
          </w:p>
        </w:tc>
        <w:tc>
          <w:tcPr>
            <w:tcW w:w="198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20172953</w:t>
            </w:r>
          </w:p>
        </w:tc>
      </w:tr>
      <w:tr w:rsidR="00063682" w:rsidTr="00063682">
        <w:tc>
          <w:tcPr>
            <w:tcW w:w="432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Nguyễn Văn Hùng</w:t>
            </w:r>
          </w:p>
        </w:tc>
        <w:tc>
          <w:tcPr>
            <w:tcW w:w="198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20173152</w:t>
            </w:r>
          </w:p>
        </w:tc>
      </w:tr>
      <w:tr w:rsidR="00063682" w:rsidTr="00063682">
        <w:tc>
          <w:tcPr>
            <w:tcW w:w="432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Nguyễn Văn Tiến</w:t>
            </w:r>
          </w:p>
        </w:tc>
        <w:tc>
          <w:tcPr>
            <w:tcW w:w="198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20173402</w:t>
            </w:r>
          </w:p>
        </w:tc>
      </w:tr>
      <w:tr w:rsidR="00063682" w:rsidTr="00063682">
        <w:tc>
          <w:tcPr>
            <w:tcW w:w="432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Nguyễn Phú Vượng</w:t>
            </w:r>
          </w:p>
        </w:tc>
        <w:tc>
          <w:tcPr>
            <w:tcW w:w="1980" w:type="dxa"/>
            <w:tcBorders>
              <w:top w:val="nil"/>
              <w:left w:val="nil"/>
              <w:bottom w:val="nil"/>
              <w:right w:val="nil"/>
            </w:tcBorders>
            <w:shd w:val="clear" w:color="auto" w:fill="auto"/>
          </w:tcPr>
          <w:p w:rsidR="00063682" w:rsidRDefault="00063682" w:rsidP="00063682">
            <w:pPr>
              <w:pStyle w:val="FrameContents"/>
              <w:spacing w:after="0"/>
              <w:ind w:firstLine="0"/>
              <w:jc w:val="left"/>
            </w:pPr>
            <w:r>
              <w:rPr>
                <w:rFonts w:eastAsia="Arial" w:cstheme="majorHAnsi"/>
                <w:szCs w:val="28"/>
              </w:rPr>
              <w:t>20173473</w:t>
            </w:r>
          </w:p>
        </w:tc>
      </w:tr>
    </w:tbl>
    <w:p w:rsidR="00E65386" w:rsidRPr="00D2530B" w:rsidRDefault="00063682" w:rsidP="00063682">
      <w:pPr>
        <w:tabs>
          <w:tab w:val="left" w:pos="720"/>
        </w:tabs>
        <w:ind w:firstLine="0"/>
        <w:rPr>
          <w:rFonts w:eastAsia="Arial"/>
          <w:b/>
        </w:rPr>
      </w:pPr>
      <w:r>
        <w:rPr>
          <w:rFonts w:eastAsia="Arial"/>
          <w:b/>
        </w:rPr>
        <w:tab/>
        <w:t>Nhóm 2:</w:t>
      </w:r>
    </w:p>
    <w:p w:rsidR="00E65386" w:rsidRDefault="00E65386" w:rsidP="00E65386">
      <w:pPr>
        <w:ind w:left="284" w:firstLine="142"/>
        <w:jc w:val="center"/>
        <w:rPr>
          <w:rFonts w:eastAsia="Arial" w:cstheme="majorHAnsi"/>
          <w:b/>
          <w:i/>
          <w:szCs w:val="28"/>
        </w:rPr>
      </w:pPr>
    </w:p>
    <w:p w:rsidR="00D2530B" w:rsidRDefault="00D2530B" w:rsidP="00E65386">
      <w:pPr>
        <w:ind w:left="284" w:firstLine="142"/>
        <w:jc w:val="center"/>
        <w:rPr>
          <w:rFonts w:eastAsia="Arial" w:cstheme="majorHAnsi"/>
          <w:b/>
          <w:i/>
          <w:szCs w:val="28"/>
        </w:rPr>
      </w:pPr>
    </w:p>
    <w:p w:rsidR="00D2530B" w:rsidRDefault="00D2530B" w:rsidP="00E65386">
      <w:pPr>
        <w:ind w:left="284" w:firstLine="142"/>
        <w:jc w:val="center"/>
        <w:rPr>
          <w:rFonts w:eastAsia="Arial" w:cstheme="majorHAnsi"/>
          <w:b/>
          <w:i/>
          <w:szCs w:val="28"/>
        </w:rPr>
      </w:pPr>
    </w:p>
    <w:p w:rsidR="00D2530B" w:rsidRDefault="00D2530B" w:rsidP="00E65386">
      <w:pPr>
        <w:ind w:left="284" w:firstLine="142"/>
        <w:jc w:val="center"/>
        <w:rPr>
          <w:rFonts w:eastAsia="Arial" w:cstheme="majorHAnsi"/>
          <w:b/>
          <w:i/>
          <w:szCs w:val="28"/>
        </w:rPr>
      </w:pPr>
    </w:p>
    <w:p w:rsidR="00E65386" w:rsidRPr="00D23D79" w:rsidRDefault="00E65386" w:rsidP="00D23D79">
      <w:pPr>
        <w:ind w:left="284" w:firstLine="142"/>
        <w:jc w:val="center"/>
        <w:rPr>
          <w:rFonts w:eastAsia="Arial" w:cstheme="majorHAnsi"/>
          <w:b/>
          <w:i/>
          <w:szCs w:val="28"/>
        </w:rPr>
      </w:pPr>
      <w:r>
        <w:rPr>
          <w:rFonts w:eastAsia="Arial" w:cstheme="majorHAnsi"/>
          <w:b/>
          <w:i/>
          <w:szCs w:val="28"/>
        </w:rPr>
        <w:t xml:space="preserve">Hà Nội, ngày </w:t>
      </w:r>
      <w:r w:rsidR="00D23D79">
        <w:rPr>
          <w:rFonts w:eastAsia="Arial" w:cstheme="majorHAnsi"/>
          <w:b/>
          <w:i/>
          <w:szCs w:val="28"/>
        </w:rPr>
        <w:t>1</w:t>
      </w:r>
      <w:r>
        <w:rPr>
          <w:rFonts w:eastAsia="Arial" w:cstheme="majorHAnsi"/>
          <w:b/>
          <w:i/>
          <w:szCs w:val="28"/>
        </w:rPr>
        <w:t>0 tháng 1</w:t>
      </w:r>
      <w:r w:rsidR="00D23D79">
        <w:rPr>
          <w:rFonts w:eastAsia="Arial" w:cstheme="majorHAnsi"/>
          <w:b/>
          <w:i/>
          <w:szCs w:val="28"/>
        </w:rPr>
        <w:t>2</w:t>
      </w:r>
      <w:r>
        <w:rPr>
          <w:rFonts w:eastAsia="Arial" w:cstheme="majorHAnsi"/>
          <w:b/>
          <w:i/>
          <w:szCs w:val="28"/>
        </w:rPr>
        <w:t xml:space="preserve"> năm 2020</w:t>
      </w:r>
    </w:p>
    <w:bookmarkStart w:id="3" w:name="_Toc58327470" w:displacedByCustomXml="next"/>
    <w:sdt>
      <w:sdtPr>
        <w:id w:val="-1057624930"/>
        <w:docPartObj>
          <w:docPartGallery w:val="Table of Contents"/>
          <w:docPartUnique/>
        </w:docPartObj>
      </w:sdtPr>
      <w:sdtEndPr>
        <w:rPr>
          <w:b/>
          <w:bCs/>
          <w:noProof/>
        </w:rPr>
      </w:sdtEndPr>
      <w:sdtContent>
        <w:p w:rsidR="00470E3D" w:rsidRDefault="008F3C46" w:rsidP="00470E3D">
          <w:pPr>
            <w:spacing w:after="160" w:line="259" w:lineRule="auto"/>
            <w:ind w:firstLine="0"/>
            <w:jc w:val="left"/>
          </w:pPr>
          <w:r>
            <w:t>MỤC LỤC</w:t>
          </w:r>
        </w:p>
        <w:p w:rsidR="001F6493" w:rsidRDefault="00470E3D">
          <w:pPr>
            <w:pStyle w:val="TOC1"/>
            <w:tabs>
              <w:tab w:val="right" w:leader="dot" w:pos="935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58923856" w:history="1">
            <w:r w:rsidR="001F6493" w:rsidRPr="00170E78">
              <w:rPr>
                <w:rStyle w:val="Hyperlink"/>
                <w:noProof/>
              </w:rPr>
              <w:t>LỜI MỞ ĐẦU</w:t>
            </w:r>
            <w:r w:rsidR="001F6493">
              <w:rPr>
                <w:noProof/>
                <w:webHidden/>
              </w:rPr>
              <w:tab/>
            </w:r>
            <w:r w:rsidR="001F6493">
              <w:rPr>
                <w:noProof/>
                <w:webHidden/>
              </w:rPr>
              <w:fldChar w:fldCharType="begin"/>
            </w:r>
            <w:r w:rsidR="001F6493">
              <w:rPr>
                <w:noProof/>
                <w:webHidden/>
              </w:rPr>
              <w:instrText xml:space="preserve"> PAGEREF _Toc58923856 \h </w:instrText>
            </w:r>
            <w:r w:rsidR="001F6493">
              <w:rPr>
                <w:noProof/>
                <w:webHidden/>
              </w:rPr>
            </w:r>
            <w:r w:rsidR="001F6493">
              <w:rPr>
                <w:noProof/>
                <w:webHidden/>
              </w:rPr>
              <w:fldChar w:fldCharType="separate"/>
            </w:r>
            <w:r w:rsidR="001311DA">
              <w:rPr>
                <w:noProof/>
                <w:webHidden/>
              </w:rPr>
              <w:t>4</w:t>
            </w:r>
            <w:r w:rsidR="001F6493">
              <w:rPr>
                <w:noProof/>
                <w:webHidden/>
              </w:rPr>
              <w:fldChar w:fldCharType="end"/>
            </w:r>
          </w:hyperlink>
        </w:p>
        <w:p w:rsidR="001F6493" w:rsidRDefault="001F6493">
          <w:pPr>
            <w:pStyle w:val="TOC1"/>
            <w:tabs>
              <w:tab w:val="left" w:pos="880"/>
              <w:tab w:val="right" w:leader="dot" w:pos="9350"/>
            </w:tabs>
            <w:rPr>
              <w:rFonts w:asciiTheme="minorHAnsi" w:eastAsiaTheme="minorEastAsia" w:hAnsiTheme="minorHAnsi" w:cstheme="minorBidi"/>
              <w:noProof/>
              <w:sz w:val="22"/>
              <w:szCs w:val="22"/>
            </w:rPr>
          </w:pPr>
          <w:hyperlink w:anchor="_Toc58923857" w:history="1">
            <w:r w:rsidRPr="00170E78">
              <w:rPr>
                <w:rStyle w:val="Hyperlink"/>
                <w:noProof/>
              </w:rPr>
              <w:t>1.</w:t>
            </w:r>
            <w:r>
              <w:rPr>
                <w:rFonts w:asciiTheme="minorHAnsi" w:eastAsiaTheme="minorEastAsia" w:hAnsiTheme="minorHAnsi" w:cstheme="minorBidi"/>
                <w:noProof/>
                <w:sz w:val="22"/>
                <w:szCs w:val="22"/>
              </w:rPr>
              <w:tab/>
            </w:r>
            <w:r>
              <w:rPr>
                <w:rStyle w:val="Hyperlink"/>
                <w:noProof/>
              </w:rPr>
              <w:t>B</w:t>
            </w:r>
            <w:r w:rsidRPr="00170E78">
              <w:rPr>
                <w:rStyle w:val="Hyperlink"/>
                <w:noProof/>
              </w:rPr>
              <w:t>ài toán dự đoán giá nhà đất</w:t>
            </w:r>
            <w:r>
              <w:rPr>
                <w:noProof/>
                <w:webHidden/>
              </w:rPr>
              <w:tab/>
            </w:r>
            <w:r>
              <w:rPr>
                <w:noProof/>
                <w:webHidden/>
              </w:rPr>
              <w:fldChar w:fldCharType="begin"/>
            </w:r>
            <w:r>
              <w:rPr>
                <w:noProof/>
                <w:webHidden/>
              </w:rPr>
              <w:instrText xml:space="preserve"> PAGEREF _Toc58923857 \h </w:instrText>
            </w:r>
            <w:r>
              <w:rPr>
                <w:noProof/>
                <w:webHidden/>
              </w:rPr>
            </w:r>
            <w:r>
              <w:rPr>
                <w:noProof/>
                <w:webHidden/>
              </w:rPr>
              <w:fldChar w:fldCharType="separate"/>
            </w:r>
            <w:r w:rsidR="001311DA">
              <w:rPr>
                <w:noProof/>
                <w:webHidden/>
              </w:rPr>
              <w:t>5</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58" w:history="1">
            <w:r w:rsidRPr="00170E78">
              <w:rPr>
                <w:rStyle w:val="Hyperlink"/>
                <w:noProof/>
              </w:rPr>
              <w:t>1.1 Tổng quan về bài toán dự đoán giá nhà đất</w:t>
            </w:r>
            <w:r>
              <w:rPr>
                <w:noProof/>
                <w:webHidden/>
              </w:rPr>
              <w:tab/>
            </w:r>
            <w:r>
              <w:rPr>
                <w:noProof/>
                <w:webHidden/>
              </w:rPr>
              <w:fldChar w:fldCharType="begin"/>
            </w:r>
            <w:r>
              <w:rPr>
                <w:noProof/>
                <w:webHidden/>
              </w:rPr>
              <w:instrText xml:space="preserve"> PAGEREF _Toc58923858 \h </w:instrText>
            </w:r>
            <w:r>
              <w:rPr>
                <w:noProof/>
                <w:webHidden/>
              </w:rPr>
            </w:r>
            <w:r>
              <w:rPr>
                <w:noProof/>
                <w:webHidden/>
              </w:rPr>
              <w:fldChar w:fldCharType="separate"/>
            </w:r>
            <w:r w:rsidR="001311DA">
              <w:rPr>
                <w:noProof/>
                <w:webHidden/>
              </w:rPr>
              <w:t>5</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59" w:history="1">
            <w:r w:rsidRPr="00170E78">
              <w:rPr>
                <w:rStyle w:val="Hyperlink"/>
                <w:noProof/>
              </w:rPr>
              <w:t>1.2 Phương pháp giải quyết bài toán dự đoán giá nhà đất</w:t>
            </w:r>
            <w:r>
              <w:rPr>
                <w:noProof/>
                <w:webHidden/>
              </w:rPr>
              <w:tab/>
            </w:r>
            <w:r>
              <w:rPr>
                <w:noProof/>
                <w:webHidden/>
              </w:rPr>
              <w:fldChar w:fldCharType="begin"/>
            </w:r>
            <w:r>
              <w:rPr>
                <w:noProof/>
                <w:webHidden/>
              </w:rPr>
              <w:instrText xml:space="preserve"> PAGEREF _Toc58923859 \h </w:instrText>
            </w:r>
            <w:r>
              <w:rPr>
                <w:noProof/>
                <w:webHidden/>
              </w:rPr>
            </w:r>
            <w:r>
              <w:rPr>
                <w:noProof/>
                <w:webHidden/>
              </w:rPr>
              <w:fldChar w:fldCharType="separate"/>
            </w:r>
            <w:r w:rsidR="001311DA">
              <w:rPr>
                <w:noProof/>
                <w:webHidden/>
              </w:rPr>
              <w:t>5</w:t>
            </w:r>
            <w:r>
              <w:rPr>
                <w:noProof/>
                <w:webHidden/>
              </w:rPr>
              <w:fldChar w:fldCharType="end"/>
            </w:r>
          </w:hyperlink>
        </w:p>
        <w:p w:rsidR="001F6493" w:rsidRDefault="001F6493">
          <w:pPr>
            <w:pStyle w:val="TOC1"/>
            <w:tabs>
              <w:tab w:val="left" w:pos="880"/>
              <w:tab w:val="right" w:leader="dot" w:pos="9350"/>
            </w:tabs>
            <w:rPr>
              <w:rFonts w:asciiTheme="minorHAnsi" w:eastAsiaTheme="minorEastAsia" w:hAnsiTheme="minorHAnsi" w:cstheme="minorBidi"/>
              <w:noProof/>
              <w:sz w:val="22"/>
              <w:szCs w:val="22"/>
            </w:rPr>
          </w:pPr>
          <w:hyperlink w:anchor="_Toc58923860" w:history="1">
            <w:r w:rsidRPr="00170E78">
              <w:rPr>
                <w:rStyle w:val="Hyperlink"/>
                <w:noProof/>
              </w:rPr>
              <w:t>2.</w:t>
            </w:r>
            <w:r>
              <w:rPr>
                <w:rFonts w:asciiTheme="minorHAnsi" w:eastAsiaTheme="minorEastAsia" w:hAnsiTheme="minorHAnsi" w:cstheme="minorBidi"/>
                <w:noProof/>
                <w:sz w:val="22"/>
                <w:szCs w:val="22"/>
              </w:rPr>
              <w:tab/>
            </w:r>
            <w:r w:rsidRPr="00170E78">
              <w:rPr>
                <w:rStyle w:val="Hyperlink"/>
                <w:noProof/>
              </w:rPr>
              <w:t>Công nghệ sử dụng</w:t>
            </w:r>
            <w:r>
              <w:rPr>
                <w:noProof/>
                <w:webHidden/>
              </w:rPr>
              <w:tab/>
            </w:r>
            <w:r>
              <w:rPr>
                <w:noProof/>
                <w:webHidden/>
              </w:rPr>
              <w:fldChar w:fldCharType="begin"/>
            </w:r>
            <w:r>
              <w:rPr>
                <w:noProof/>
                <w:webHidden/>
              </w:rPr>
              <w:instrText xml:space="preserve"> PAGEREF _Toc58923860 \h </w:instrText>
            </w:r>
            <w:r>
              <w:rPr>
                <w:noProof/>
                <w:webHidden/>
              </w:rPr>
            </w:r>
            <w:r>
              <w:rPr>
                <w:noProof/>
                <w:webHidden/>
              </w:rPr>
              <w:fldChar w:fldCharType="separate"/>
            </w:r>
            <w:r w:rsidR="001311DA">
              <w:rPr>
                <w:noProof/>
                <w:webHidden/>
              </w:rPr>
              <w:t>5</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61" w:history="1">
            <w:r w:rsidRPr="00170E78">
              <w:rPr>
                <w:rStyle w:val="Hyperlink"/>
                <w:noProof/>
              </w:rPr>
              <w:t>2.1 Tìm kiếm và thu thập dữ liệu thô từ Internet</w:t>
            </w:r>
            <w:r>
              <w:rPr>
                <w:noProof/>
                <w:webHidden/>
              </w:rPr>
              <w:tab/>
            </w:r>
            <w:r>
              <w:rPr>
                <w:noProof/>
                <w:webHidden/>
              </w:rPr>
              <w:fldChar w:fldCharType="begin"/>
            </w:r>
            <w:r>
              <w:rPr>
                <w:noProof/>
                <w:webHidden/>
              </w:rPr>
              <w:instrText xml:space="preserve"> PAGEREF _Toc58923861 \h </w:instrText>
            </w:r>
            <w:r>
              <w:rPr>
                <w:noProof/>
                <w:webHidden/>
              </w:rPr>
            </w:r>
            <w:r>
              <w:rPr>
                <w:noProof/>
                <w:webHidden/>
              </w:rPr>
              <w:fldChar w:fldCharType="separate"/>
            </w:r>
            <w:r w:rsidR="001311DA">
              <w:rPr>
                <w:noProof/>
                <w:webHidden/>
              </w:rPr>
              <w:t>5</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62" w:history="1">
            <w:r w:rsidRPr="00170E78">
              <w:rPr>
                <w:rStyle w:val="Hyperlink"/>
                <w:noProof/>
              </w:rPr>
              <w:t>2.2 Lưu trữ và xử lý dữ liệu thô thành dữ liệu “sạch” trên hệ thống phân tán</w:t>
            </w:r>
            <w:r>
              <w:rPr>
                <w:noProof/>
                <w:webHidden/>
              </w:rPr>
              <w:tab/>
            </w:r>
            <w:r>
              <w:rPr>
                <w:noProof/>
                <w:webHidden/>
              </w:rPr>
              <w:fldChar w:fldCharType="begin"/>
            </w:r>
            <w:r>
              <w:rPr>
                <w:noProof/>
                <w:webHidden/>
              </w:rPr>
              <w:instrText xml:space="preserve"> PAGEREF _Toc58923862 \h </w:instrText>
            </w:r>
            <w:r>
              <w:rPr>
                <w:noProof/>
                <w:webHidden/>
              </w:rPr>
            </w:r>
            <w:r>
              <w:rPr>
                <w:noProof/>
                <w:webHidden/>
              </w:rPr>
              <w:fldChar w:fldCharType="separate"/>
            </w:r>
            <w:r w:rsidR="001311DA">
              <w:rPr>
                <w:noProof/>
                <w:webHidden/>
              </w:rPr>
              <w:t>6</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63" w:history="1">
            <w:r w:rsidRPr="00170E78">
              <w:rPr>
                <w:rStyle w:val="Hyperlink"/>
                <w:noProof/>
              </w:rPr>
              <w:t>2.2.1 Tìm hiểu về hadoop distributed file system (hdfs)</w:t>
            </w:r>
            <w:r>
              <w:rPr>
                <w:noProof/>
                <w:webHidden/>
              </w:rPr>
              <w:tab/>
            </w:r>
            <w:r>
              <w:rPr>
                <w:noProof/>
                <w:webHidden/>
              </w:rPr>
              <w:fldChar w:fldCharType="begin"/>
            </w:r>
            <w:r>
              <w:rPr>
                <w:noProof/>
                <w:webHidden/>
              </w:rPr>
              <w:instrText xml:space="preserve"> PAGEREF _Toc58923863 \h </w:instrText>
            </w:r>
            <w:r>
              <w:rPr>
                <w:noProof/>
                <w:webHidden/>
              </w:rPr>
            </w:r>
            <w:r>
              <w:rPr>
                <w:noProof/>
                <w:webHidden/>
              </w:rPr>
              <w:fldChar w:fldCharType="separate"/>
            </w:r>
            <w:r w:rsidR="001311DA">
              <w:rPr>
                <w:noProof/>
                <w:webHidden/>
              </w:rPr>
              <w:t>6</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64" w:history="1">
            <w:r w:rsidRPr="00170E78">
              <w:rPr>
                <w:rStyle w:val="Hyperlink"/>
                <w:noProof/>
              </w:rPr>
              <w:t>2.2.2 Tìm hiểu về spark</w:t>
            </w:r>
            <w:r>
              <w:rPr>
                <w:noProof/>
                <w:webHidden/>
              </w:rPr>
              <w:tab/>
            </w:r>
            <w:r>
              <w:rPr>
                <w:noProof/>
                <w:webHidden/>
              </w:rPr>
              <w:fldChar w:fldCharType="begin"/>
            </w:r>
            <w:r>
              <w:rPr>
                <w:noProof/>
                <w:webHidden/>
              </w:rPr>
              <w:instrText xml:space="preserve"> PAGEREF _Toc58923864 \h </w:instrText>
            </w:r>
            <w:r>
              <w:rPr>
                <w:noProof/>
                <w:webHidden/>
              </w:rPr>
            </w:r>
            <w:r>
              <w:rPr>
                <w:noProof/>
                <w:webHidden/>
              </w:rPr>
              <w:fldChar w:fldCharType="separate"/>
            </w:r>
            <w:r w:rsidR="001311DA">
              <w:rPr>
                <w:noProof/>
                <w:webHidden/>
              </w:rPr>
              <w:t>8</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65" w:history="1">
            <w:r w:rsidRPr="00170E78">
              <w:rPr>
                <w:rStyle w:val="Hyperlink"/>
                <w:noProof/>
              </w:rPr>
              <w:t>2.3 Áp dụng giải thuật học máy dự đoán giá nhà</w:t>
            </w:r>
            <w:r>
              <w:rPr>
                <w:noProof/>
                <w:webHidden/>
              </w:rPr>
              <w:tab/>
            </w:r>
            <w:r>
              <w:rPr>
                <w:noProof/>
                <w:webHidden/>
              </w:rPr>
              <w:fldChar w:fldCharType="begin"/>
            </w:r>
            <w:r>
              <w:rPr>
                <w:noProof/>
                <w:webHidden/>
              </w:rPr>
              <w:instrText xml:space="preserve"> PAGEREF _Toc58923865 \h </w:instrText>
            </w:r>
            <w:r>
              <w:rPr>
                <w:noProof/>
                <w:webHidden/>
              </w:rPr>
            </w:r>
            <w:r>
              <w:rPr>
                <w:noProof/>
                <w:webHidden/>
              </w:rPr>
              <w:fldChar w:fldCharType="separate"/>
            </w:r>
            <w:r w:rsidR="001311DA">
              <w:rPr>
                <w:noProof/>
                <w:webHidden/>
              </w:rPr>
              <w:t>9</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66" w:history="1">
            <w:r w:rsidRPr="00170E78">
              <w:rPr>
                <w:rStyle w:val="Hyperlink"/>
                <w:noProof/>
              </w:rPr>
              <w:t>2.3.1 Giải thuật hồi quy tuyến tính</w:t>
            </w:r>
            <w:r>
              <w:rPr>
                <w:noProof/>
                <w:webHidden/>
              </w:rPr>
              <w:tab/>
            </w:r>
            <w:r>
              <w:rPr>
                <w:noProof/>
                <w:webHidden/>
              </w:rPr>
              <w:fldChar w:fldCharType="begin"/>
            </w:r>
            <w:r>
              <w:rPr>
                <w:noProof/>
                <w:webHidden/>
              </w:rPr>
              <w:instrText xml:space="preserve"> PAGEREF _Toc58923866 \h </w:instrText>
            </w:r>
            <w:r>
              <w:rPr>
                <w:noProof/>
                <w:webHidden/>
              </w:rPr>
            </w:r>
            <w:r>
              <w:rPr>
                <w:noProof/>
                <w:webHidden/>
              </w:rPr>
              <w:fldChar w:fldCharType="separate"/>
            </w:r>
            <w:r w:rsidR="001311DA">
              <w:rPr>
                <w:noProof/>
                <w:webHidden/>
              </w:rPr>
              <w:t>9</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67" w:history="1">
            <w:r w:rsidRPr="00170E78">
              <w:rPr>
                <w:rStyle w:val="Hyperlink"/>
                <w:noProof/>
              </w:rPr>
              <w:t>2.3.2 Giải thuật k láng giềng gần nhất</w:t>
            </w:r>
            <w:r>
              <w:rPr>
                <w:noProof/>
                <w:webHidden/>
              </w:rPr>
              <w:tab/>
            </w:r>
            <w:r>
              <w:rPr>
                <w:noProof/>
                <w:webHidden/>
              </w:rPr>
              <w:fldChar w:fldCharType="begin"/>
            </w:r>
            <w:r>
              <w:rPr>
                <w:noProof/>
                <w:webHidden/>
              </w:rPr>
              <w:instrText xml:space="preserve"> PAGEREF _Toc58923867 \h </w:instrText>
            </w:r>
            <w:r>
              <w:rPr>
                <w:noProof/>
                <w:webHidden/>
              </w:rPr>
            </w:r>
            <w:r>
              <w:rPr>
                <w:noProof/>
                <w:webHidden/>
              </w:rPr>
              <w:fldChar w:fldCharType="separate"/>
            </w:r>
            <w:r w:rsidR="001311DA">
              <w:rPr>
                <w:noProof/>
                <w:webHidden/>
              </w:rPr>
              <w:t>9</w:t>
            </w:r>
            <w:r>
              <w:rPr>
                <w:noProof/>
                <w:webHidden/>
              </w:rPr>
              <w:fldChar w:fldCharType="end"/>
            </w:r>
          </w:hyperlink>
        </w:p>
        <w:p w:rsidR="001F6493" w:rsidRDefault="001F6493">
          <w:pPr>
            <w:pStyle w:val="TOC1"/>
            <w:tabs>
              <w:tab w:val="left" w:pos="880"/>
              <w:tab w:val="right" w:leader="dot" w:pos="9350"/>
            </w:tabs>
            <w:rPr>
              <w:rFonts w:asciiTheme="minorHAnsi" w:eastAsiaTheme="minorEastAsia" w:hAnsiTheme="minorHAnsi" w:cstheme="minorBidi"/>
              <w:noProof/>
              <w:sz w:val="22"/>
              <w:szCs w:val="22"/>
            </w:rPr>
          </w:pPr>
          <w:hyperlink w:anchor="_Toc58923868" w:history="1">
            <w:r w:rsidRPr="00170E78">
              <w:rPr>
                <w:rStyle w:val="Hyperlink"/>
                <w:noProof/>
              </w:rPr>
              <w:t>3.</w:t>
            </w:r>
            <w:r>
              <w:rPr>
                <w:rFonts w:asciiTheme="minorHAnsi" w:eastAsiaTheme="minorEastAsia" w:hAnsiTheme="minorHAnsi" w:cstheme="minorBidi"/>
                <w:noProof/>
                <w:sz w:val="22"/>
                <w:szCs w:val="22"/>
              </w:rPr>
              <w:tab/>
            </w:r>
            <w:r>
              <w:rPr>
                <w:rStyle w:val="Hyperlink"/>
                <w:noProof/>
              </w:rPr>
              <w:t>X</w:t>
            </w:r>
            <w:r w:rsidRPr="00170E78">
              <w:rPr>
                <w:rStyle w:val="Hyperlink"/>
                <w:noProof/>
              </w:rPr>
              <w:t>ử lý dữ liệu</w:t>
            </w:r>
            <w:r>
              <w:rPr>
                <w:noProof/>
                <w:webHidden/>
              </w:rPr>
              <w:tab/>
            </w:r>
            <w:r>
              <w:rPr>
                <w:noProof/>
                <w:webHidden/>
              </w:rPr>
              <w:fldChar w:fldCharType="begin"/>
            </w:r>
            <w:r>
              <w:rPr>
                <w:noProof/>
                <w:webHidden/>
              </w:rPr>
              <w:instrText xml:space="preserve"> PAGEREF _Toc58923868 \h </w:instrText>
            </w:r>
            <w:r>
              <w:rPr>
                <w:noProof/>
                <w:webHidden/>
              </w:rPr>
            </w:r>
            <w:r>
              <w:rPr>
                <w:noProof/>
                <w:webHidden/>
              </w:rPr>
              <w:fldChar w:fldCharType="separate"/>
            </w:r>
            <w:r w:rsidR="001311DA">
              <w:rPr>
                <w:noProof/>
                <w:webHidden/>
              </w:rPr>
              <w:t>13</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69" w:history="1">
            <w:r w:rsidRPr="00170E78">
              <w:rPr>
                <w:rStyle w:val="Hyperlink"/>
                <w:noProof/>
              </w:rPr>
              <w:t>3.1 Dữ liệu và xử lý dữ liệu</w:t>
            </w:r>
            <w:r>
              <w:rPr>
                <w:noProof/>
                <w:webHidden/>
              </w:rPr>
              <w:tab/>
            </w:r>
            <w:r>
              <w:rPr>
                <w:noProof/>
                <w:webHidden/>
              </w:rPr>
              <w:fldChar w:fldCharType="begin"/>
            </w:r>
            <w:r>
              <w:rPr>
                <w:noProof/>
                <w:webHidden/>
              </w:rPr>
              <w:instrText xml:space="preserve"> PAGEREF _Toc58923869 \h </w:instrText>
            </w:r>
            <w:r>
              <w:rPr>
                <w:noProof/>
                <w:webHidden/>
              </w:rPr>
            </w:r>
            <w:r>
              <w:rPr>
                <w:noProof/>
                <w:webHidden/>
              </w:rPr>
              <w:fldChar w:fldCharType="separate"/>
            </w:r>
            <w:r w:rsidR="001311DA">
              <w:rPr>
                <w:noProof/>
                <w:webHidden/>
              </w:rPr>
              <w:t>13</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70" w:history="1">
            <w:r w:rsidRPr="00170E78">
              <w:rPr>
                <w:rStyle w:val="Hyperlink"/>
                <w:noProof/>
              </w:rPr>
              <w:t>3.1.1 Dữ liệu thô</w:t>
            </w:r>
            <w:r>
              <w:rPr>
                <w:noProof/>
                <w:webHidden/>
              </w:rPr>
              <w:tab/>
            </w:r>
            <w:r>
              <w:rPr>
                <w:noProof/>
                <w:webHidden/>
              </w:rPr>
              <w:fldChar w:fldCharType="begin"/>
            </w:r>
            <w:r>
              <w:rPr>
                <w:noProof/>
                <w:webHidden/>
              </w:rPr>
              <w:instrText xml:space="preserve"> PAGEREF _Toc58923870 \h </w:instrText>
            </w:r>
            <w:r>
              <w:rPr>
                <w:noProof/>
                <w:webHidden/>
              </w:rPr>
            </w:r>
            <w:r>
              <w:rPr>
                <w:noProof/>
                <w:webHidden/>
              </w:rPr>
              <w:fldChar w:fldCharType="separate"/>
            </w:r>
            <w:r w:rsidR="001311DA">
              <w:rPr>
                <w:noProof/>
                <w:webHidden/>
              </w:rPr>
              <w:t>13</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71" w:history="1">
            <w:r w:rsidRPr="00170E78">
              <w:rPr>
                <w:rStyle w:val="Hyperlink"/>
                <w:noProof/>
              </w:rPr>
              <w:t>3.1.2 Xử lý dữ liệu</w:t>
            </w:r>
            <w:r>
              <w:rPr>
                <w:noProof/>
                <w:webHidden/>
              </w:rPr>
              <w:tab/>
            </w:r>
            <w:r>
              <w:rPr>
                <w:noProof/>
                <w:webHidden/>
              </w:rPr>
              <w:fldChar w:fldCharType="begin"/>
            </w:r>
            <w:r>
              <w:rPr>
                <w:noProof/>
                <w:webHidden/>
              </w:rPr>
              <w:instrText xml:space="preserve"> PAGEREF _Toc58923871 \h </w:instrText>
            </w:r>
            <w:r>
              <w:rPr>
                <w:noProof/>
                <w:webHidden/>
              </w:rPr>
            </w:r>
            <w:r>
              <w:rPr>
                <w:noProof/>
                <w:webHidden/>
              </w:rPr>
              <w:fldChar w:fldCharType="separate"/>
            </w:r>
            <w:r w:rsidR="001311DA">
              <w:rPr>
                <w:noProof/>
                <w:webHidden/>
              </w:rPr>
              <w:t>14</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72" w:history="1">
            <w:r w:rsidRPr="00170E78">
              <w:rPr>
                <w:rStyle w:val="Hyperlink"/>
                <w:noProof/>
              </w:rPr>
              <w:t>3.1.3 Khám phá dữ liệu</w:t>
            </w:r>
            <w:r>
              <w:rPr>
                <w:noProof/>
                <w:webHidden/>
              </w:rPr>
              <w:tab/>
            </w:r>
            <w:r>
              <w:rPr>
                <w:noProof/>
                <w:webHidden/>
              </w:rPr>
              <w:fldChar w:fldCharType="begin"/>
            </w:r>
            <w:r>
              <w:rPr>
                <w:noProof/>
                <w:webHidden/>
              </w:rPr>
              <w:instrText xml:space="preserve"> PAGEREF _Toc58923872 \h </w:instrText>
            </w:r>
            <w:r>
              <w:rPr>
                <w:noProof/>
                <w:webHidden/>
              </w:rPr>
            </w:r>
            <w:r>
              <w:rPr>
                <w:noProof/>
                <w:webHidden/>
              </w:rPr>
              <w:fldChar w:fldCharType="separate"/>
            </w:r>
            <w:r w:rsidR="001311DA">
              <w:rPr>
                <w:noProof/>
                <w:webHidden/>
              </w:rPr>
              <w:t>14</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73" w:history="1">
            <w:r w:rsidRPr="00170E78">
              <w:rPr>
                <w:rStyle w:val="Hyperlink"/>
                <w:noProof/>
              </w:rPr>
              <w:t>3.2 Phương pháp đánh giá giải thuật</w:t>
            </w:r>
            <w:r>
              <w:rPr>
                <w:noProof/>
                <w:webHidden/>
              </w:rPr>
              <w:tab/>
            </w:r>
            <w:r>
              <w:rPr>
                <w:noProof/>
                <w:webHidden/>
              </w:rPr>
              <w:fldChar w:fldCharType="begin"/>
            </w:r>
            <w:r>
              <w:rPr>
                <w:noProof/>
                <w:webHidden/>
              </w:rPr>
              <w:instrText xml:space="preserve"> PAGEREF _Toc58923873 \h </w:instrText>
            </w:r>
            <w:r>
              <w:rPr>
                <w:noProof/>
                <w:webHidden/>
              </w:rPr>
            </w:r>
            <w:r>
              <w:rPr>
                <w:noProof/>
                <w:webHidden/>
              </w:rPr>
              <w:fldChar w:fldCharType="separate"/>
            </w:r>
            <w:r w:rsidR="001311DA">
              <w:rPr>
                <w:noProof/>
                <w:webHidden/>
              </w:rPr>
              <w:t>21</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74" w:history="1">
            <w:r w:rsidRPr="00170E78">
              <w:rPr>
                <w:rStyle w:val="Hyperlink"/>
                <w:noProof/>
              </w:rPr>
              <w:t>3.2.1 Mean Square Error</w:t>
            </w:r>
            <w:r>
              <w:rPr>
                <w:noProof/>
                <w:webHidden/>
              </w:rPr>
              <w:tab/>
            </w:r>
            <w:r>
              <w:rPr>
                <w:noProof/>
                <w:webHidden/>
              </w:rPr>
              <w:fldChar w:fldCharType="begin"/>
            </w:r>
            <w:r>
              <w:rPr>
                <w:noProof/>
                <w:webHidden/>
              </w:rPr>
              <w:instrText xml:space="preserve"> PAGEREF _Toc58923874 \h </w:instrText>
            </w:r>
            <w:r>
              <w:rPr>
                <w:noProof/>
                <w:webHidden/>
              </w:rPr>
            </w:r>
            <w:r>
              <w:rPr>
                <w:noProof/>
                <w:webHidden/>
              </w:rPr>
              <w:fldChar w:fldCharType="separate"/>
            </w:r>
            <w:r w:rsidR="001311DA">
              <w:rPr>
                <w:noProof/>
                <w:webHidden/>
              </w:rPr>
              <w:t>21</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75" w:history="1">
            <w:r w:rsidRPr="00170E78">
              <w:rPr>
                <w:rStyle w:val="Hyperlink"/>
                <w:noProof/>
              </w:rPr>
              <w:t>3.2.2 R2 Score</w:t>
            </w:r>
            <w:r>
              <w:rPr>
                <w:noProof/>
                <w:webHidden/>
              </w:rPr>
              <w:tab/>
            </w:r>
            <w:r>
              <w:rPr>
                <w:noProof/>
                <w:webHidden/>
              </w:rPr>
              <w:fldChar w:fldCharType="begin"/>
            </w:r>
            <w:r>
              <w:rPr>
                <w:noProof/>
                <w:webHidden/>
              </w:rPr>
              <w:instrText xml:space="preserve"> PAGEREF _Toc58923875 \h </w:instrText>
            </w:r>
            <w:r>
              <w:rPr>
                <w:noProof/>
                <w:webHidden/>
              </w:rPr>
            </w:r>
            <w:r>
              <w:rPr>
                <w:noProof/>
                <w:webHidden/>
              </w:rPr>
              <w:fldChar w:fldCharType="separate"/>
            </w:r>
            <w:r w:rsidR="001311DA">
              <w:rPr>
                <w:noProof/>
                <w:webHidden/>
              </w:rPr>
              <w:t>21</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76" w:history="1">
            <w:r w:rsidRPr="00170E78">
              <w:rPr>
                <w:rStyle w:val="Hyperlink"/>
                <w:noProof/>
              </w:rPr>
              <w:t>3.3 Thực nghiệm</w:t>
            </w:r>
            <w:r>
              <w:rPr>
                <w:noProof/>
                <w:webHidden/>
              </w:rPr>
              <w:tab/>
            </w:r>
            <w:r>
              <w:rPr>
                <w:noProof/>
                <w:webHidden/>
              </w:rPr>
              <w:fldChar w:fldCharType="begin"/>
            </w:r>
            <w:r>
              <w:rPr>
                <w:noProof/>
                <w:webHidden/>
              </w:rPr>
              <w:instrText xml:space="preserve"> PAGEREF _Toc58923876 \h </w:instrText>
            </w:r>
            <w:r>
              <w:rPr>
                <w:noProof/>
                <w:webHidden/>
              </w:rPr>
            </w:r>
            <w:r>
              <w:rPr>
                <w:noProof/>
                <w:webHidden/>
              </w:rPr>
              <w:fldChar w:fldCharType="separate"/>
            </w:r>
            <w:r w:rsidR="001311DA">
              <w:rPr>
                <w:noProof/>
                <w:webHidden/>
              </w:rPr>
              <w:t>21</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77" w:history="1">
            <w:r w:rsidRPr="00170E78">
              <w:rPr>
                <w:rStyle w:val="Hyperlink"/>
                <w:noProof/>
              </w:rPr>
              <w:t>3.3.1 Hồi quy tuyến tính</w:t>
            </w:r>
            <w:r>
              <w:rPr>
                <w:noProof/>
                <w:webHidden/>
              </w:rPr>
              <w:tab/>
            </w:r>
            <w:r>
              <w:rPr>
                <w:noProof/>
                <w:webHidden/>
              </w:rPr>
              <w:fldChar w:fldCharType="begin"/>
            </w:r>
            <w:r>
              <w:rPr>
                <w:noProof/>
                <w:webHidden/>
              </w:rPr>
              <w:instrText xml:space="preserve"> PAGEREF _Toc58923877 \h </w:instrText>
            </w:r>
            <w:r>
              <w:rPr>
                <w:noProof/>
                <w:webHidden/>
              </w:rPr>
            </w:r>
            <w:r>
              <w:rPr>
                <w:noProof/>
                <w:webHidden/>
              </w:rPr>
              <w:fldChar w:fldCharType="separate"/>
            </w:r>
            <w:r w:rsidR="001311DA">
              <w:rPr>
                <w:noProof/>
                <w:webHidden/>
              </w:rPr>
              <w:t>21</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78" w:history="1">
            <w:r w:rsidRPr="00170E78">
              <w:rPr>
                <w:rStyle w:val="Hyperlink"/>
                <w:noProof/>
              </w:rPr>
              <w:t>3.3.2 K láng giềng gần nhất</w:t>
            </w:r>
            <w:r>
              <w:rPr>
                <w:noProof/>
                <w:webHidden/>
              </w:rPr>
              <w:tab/>
            </w:r>
            <w:r>
              <w:rPr>
                <w:noProof/>
                <w:webHidden/>
              </w:rPr>
              <w:fldChar w:fldCharType="begin"/>
            </w:r>
            <w:r>
              <w:rPr>
                <w:noProof/>
                <w:webHidden/>
              </w:rPr>
              <w:instrText xml:space="preserve"> PAGEREF _Toc58923878 \h </w:instrText>
            </w:r>
            <w:r>
              <w:rPr>
                <w:noProof/>
                <w:webHidden/>
              </w:rPr>
            </w:r>
            <w:r>
              <w:rPr>
                <w:noProof/>
                <w:webHidden/>
              </w:rPr>
              <w:fldChar w:fldCharType="separate"/>
            </w:r>
            <w:r w:rsidR="001311DA">
              <w:rPr>
                <w:noProof/>
                <w:webHidden/>
              </w:rPr>
              <w:t>22</w:t>
            </w:r>
            <w:r>
              <w:rPr>
                <w:noProof/>
                <w:webHidden/>
              </w:rPr>
              <w:fldChar w:fldCharType="end"/>
            </w:r>
          </w:hyperlink>
        </w:p>
        <w:p w:rsidR="001F6493" w:rsidRDefault="001F6493">
          <w:pPr>
            <w:pStyle w:val="TOC3"/>
            <w:tabs>
              <w:tab w:val="right" w:leader="dot" w:pos="9350"/>
            </w:tabs>
            <w:rPr>
              <w:rFonts w:asciiTheme="minorHAnsi" w:eastAsiaTheme="minorEastAsia" w:hAnsiTheme="minorHAnsi" w:cstheme="minorBidi"/>
              <w:noProof/>
              <w:sz w:val="22"/>
              <w:szCs w:val="22"/>
            </w:rPr>
          </w:pPr>
          <w:hyperlink w:anchor="_Toc58923879" w:history="1">
            <w:r w:rsidRPr="00170E78">
              <w:rPr>
                <w:rStyle w:val="Hyperlink"/>
                <w:noProof/>
              </w:rPr>
              <w:t>3.3.3 Nhận xét</w:t>
            </w:r>
            <w:r>
              <w:rPr>
                <w:noProof/>
                <w:webHidden/>
              </w:rPr>
              <w:tab/>
            </w:r>
            <w:r>
              <w:rPr>
                <w:noProof/>
                <w:webHidden/>
              </w:rPr>
              <w:fldChar w:fldCharType="begin"/>
            </w:r>
            <w:r>
              <w:rPr>
                <w:noProof/>
                <w:webHidden/>
              </w:rPr>
              <w:instrText xml:space="preserve"> PAGEREF _Toc58923879 \h </w:instrText>
            </w:r>
            <w:r>
              <w:rPr>
                <w:noProof/>
                <w:webHidden/>
              </w:rPr>
            </w:r>
            <w:r>
              <w:rPr>
                <w:noProof/>
                <w:webHidden/>
              </w:rPr>
              <w:fldChar w:fldCharType="separate"/>
            </w:r>
            <w:r w:rsidR="001311DA">
              <w:rPr>
                <w:noProof/>
                <w:webHidden/>
              </w:rPr>
              <w:t>23</w:t>
            </w:r>
            <w:r>
              <w:rPr>
                <w:noProof/>
                <w:webHidden/>
              </w:rPr>
              <w:fldChar w:fldCharType="end"/>
            </w:r>
          </w:hyperlink>
        </w:p>
        <w:p w:rsidR="001F6493" w:rsidRDefault="001F6493">
          <w:pPr>
            <w:pStyle w:val="TOC1"/>
            <w:tabs>
              <w:tab w:val="left" w:pos="880"/>
              <w:tab w:val="right" w:leader="dot" w:pos="9350"/>
            </w:tabs>
            <w:rPr>
              <w:rFonts w:asciiTheme="minorHAnsi" w:eastAsiaTheme="minorEastAsia" w:hAnsiTheme="minorHAnsi" w:cstheme="minorBidi"/>
              <w:noProof/>
              <w:sz w:val="22"/>
              <w:szCs w:val="22"/>
            </w:rPr>
          </w:pPr>
          <w:hyperlink w:anchor="_Toc58923880" w:history="1">
            <w:r w:rsidRPr="00170E78">
              <w:rPr>
                <w:rStyle w:val="Hyperlink"/>
                <w:noProof/>
              </w:rPr>
              <w:t>4.</w:t>
            </w:r>
            <w:r>
              <w:rPr>
                <w:rFonts w:asciiTheme="minorHAnsi" w:eastAsiaTheme="minorEastAsia" w:hAnsiTheme="minorHAnsi" w:cstheme="minorBidi"/>
                <w:noProof/>
                <w:sz w:val="22"/>
                <w:szCs w:val="22"/>
              </w:rPr>
              <w:tab/>
            </w:r>
            <w:r w:rsidRPr="00170E78">
              <w:rPr>
                <w:rStyle w:val="Hyperlink"/>
                <w:noProof/>
              </w:rPr>
              <w:t>Kết luận</w:t>
            </w:r>
            <w:r>
              <w:rPr>
                <w:noProof/>
                <w:webHidden/>
              </w:rPr>
              <w:tab/>
            </w:r>
            <w:r>
              <w:rPr>
                <w:noProof/>
                <w:webHidden/>
              </w:rPr>
              <w:fldChar w:fldCharType="begin"/>
            </w:r>
            <w:r>
              <w:rPr>
                <w:noProof/>
                <w:webHidden/>
              </w:rPr>
              <w:instrText xml:space="preserve"> PAGEREF _Toc58923880 \h </w:instrText>
            </w:r>
            <w:r>
              <w:rPr>
                <w:noProof/>
                <w:webHidden/>
              </w:rPr>
            </w:r>
            <w:r>
              <w:rPr>
                <w:noProof/>
                <w:webHidden/>
              </w:rPr>
              <w:fldChar w:fldCharType="separate"/>
            </w:r>
            <w:r w:rsidR="001311DA">
              <w:rPr>
                <w:noProof/>
                <w:webHidden/>
              </w:rPr>
              <w:t>23</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81" w:history="1">
            <w:r w:rsidRPr="00170E78">
              <w:rPr>
                <w:rStyle w:val="Hyperlink"/>
                <w:noProof/>
              </w:rPr>
              <w:t>4.1 Kết luận chung</w:t>
            </w:r>
            <w:r>
              <w:rPr>
                <w:noProof/>
                <w:webHidden/>
              </w:rPr>
              <w:tab/>
            </w:r>
            <w:r>
              <w:rPr>
                <w:noProof/>
                <w:webHidden/>
              </w:rPr>
              <w:fldChar w:fldCharType="begin"/>
            </w:r>
            <w:r>
              <w:rPr>
                <w:noProof/>
                <w:webHidden/>
              </w:rPr>
              <w:instrText xml:space="preserve"> PAGEREF _Toc58923881 \h </w:instrText>
            </w:r>
            <w:r>
              <w:rPr>
                <w:noProof/>
                <w:webHidden/>
              </w:rPr>
            </w:r>
            <w:r>
              <w:rPr>
                <w:noProof/>
                <w:webHidden/>
              </w:rPr>
              <w:fldChar w:fldCharType="separate"/>
            </w:r>
            <w:r w:rsidR="001311DA">
              <w:rPr>
                <w:noProof/>
                <w:webHidden/>
              </w:rPr>
              <w:t>23</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82" w:history="1">
            <w:r w:rsidRPr="00170E78">
              <w:rPr>
                <w:rStyle w:val="Hyperlink"/>
                <w:noProof/>
              </w:rPr>
              <w:t>4.2 Những khó khăn gặp phải</w:t>
            </w:r>
            <w:r>
              <w:rPr>
                <w:noProof/>
                <w:webHidden/>
              </w:rPr>
              <w:tab/>
            </w:r>
            <w:r>
              <w:rPr>
                <w:noProof/>
                <w:webHidden/>
              </w:rPr>
              <w:fldChar w:fldCharType="begin"/>
            </w:r>
            <w:r>
              <w:rPr>
                <w:noProof/>
                <w:webHidden/>
              </w:rPr>
              <w:instrText xml:space="preserve"> PAGEREF _Toc58923882 \h </w:instrText>
            </w:r>
            <w:r>
              <w:rPr>
                <w:noProof/>
                <w:webHidden/>
              </w:rPr>
            </w:r>
            <w:r>
              <w:rPr>
                <w:noProof/>
                <w:webHidden/>
              </w:rPr>
              <w:fldChar w:fldCharType="separate"/>
            </w:r>
            <w:r w:rsidR="001311DA">
              <w:rPr>
                <w:noProof/>
                <w:webHidden/>
              </w:rPr>
              <w:t>24</w:t>
            </w:r>
            <w:r>
              <w:rPr>
                <w:noProof/>
                <w:webHidden/>
              </w:rPr>
              <w:fldChar w:fldCharType="end"/>
            </w:r>
          </w:hyperlink>
        </w:p>
        <w:p w:rsidR="001F6493" w:rsidRDefault="001F6493">
          <w:pPr>
            <w:pStyle w:val="TOC2"/>
            <w:tabs>
              <w:tab w:val="right" w:leader="dot" w:pos="9350"/>
            </w:tabs>
            <w:rPr>
              <w:rFonts w:asciiTheme="minorHAnsi" w:eastAsiaTheme="minorEastAsia" w:hAnsiTheme="minorHAnsi" w:cstheme="minorBidi"/>
              <w:noProof/>
              <w:sz w:val="22"/>
              <w:szCs w:val="22"/>
            </w:rPr>
          </w:pPr>
          <w:hyperlink w:anchor="_Toc58923883" w:history="1">
            <w:r w:rsidRPr="00170E78">
              <w:rPr>
                <w:rStyle w:val="Hyperlink"/>
                <w:noProof/>
              </w:rPr>
              <w:t>4.3 Định hướng phát triển</w:t>
            </w:r>
            <w:r>
              <w:rPr>
                <w:noProof/>
                <w:webHidden/>
              </w:rPr>
              <w:tab/>
            </w:r>
            <w:r>
              <w:rPr>
                <w:noProof/>
                <w:webHidden/>
              </w:rPr>
              <w:fldChar w:fldCharType="begin"/>
            </w:r>
            <w:r>
              <w:rPr>
                <w:noProof/>
                <w:webHidden/>
              </w:rPr>
              <w:instrText xml:space="preserve"> PAGEREF _Toc58923883 \h </w:instrText>
            </w:r>
            <w:r>
              <w:rPr>
                <w:noProof/>
                <w:webHidden/>
              </w:rPr>
            </w:r>
            <w:r>
              <w:rPr>
                <w:noProof/>
                <w:webHidden/>
              </w:rPr>
              <w:fldChar w:fldCharType="separate"/>
            </w:r>
            <w:r w:rsidR="001311DA">
              <w:rPr>
                <w:noProof/>
                <w:webHidden/>
              </w:rPr>
              <w:t>24</w:t>
            </w:r>
            <w:r>
              <w:rPr>
                <w:noProof/>
                <w:webHidden/>
              </w:rPr>
              <w:fldChar w:fldCharType="end"/>
            </w:r>
          </w:hyperlink>
        </w:p>
        <w:p w:rsidR="001F6493" w:rsidRDefault="001F6493">
          <w:pPr>
            <w:pStyle w:val="TOC1"/>
            <w:tabs>
              <w:tab w:val="left" w:pos="880"/>
              <w:tab w:val="right" w:leader="dot" w:pos="9350"/>
            </w:tabs>
            <w:rPr>
              <w:rFonts w:asciiTheme="minorHAnsi" w:eastAsiaTheme="minorEastAsia" w:hAnsiTheme="minorHAnsi" w:cstheme="minorBidi"/>
              <w:noProof/>
              <w:sz w:val="22"/>
              <w:szCs w:val="22"/>
            </w:rPr>
          </w:pPr>
          <w:hyperlink w:anchor="_Toc58923884" w:history="1">
            <w:r w:rsidRPr="00170E78">
              <w:rPr>
                <w:rStyle w:val="Hyperlink"/>
                <w:noProof/>
              </w:rPr>
              <w:t>5.</w:t>
            </w:r>
            <w:r>
              <w:rPr>
                <w:rFonts w:asciiTheme="minorHAnsi" w:eastAsiaTheme="minorEastAsia" w:hAnsiTheme="minorHAnsi" w:cstheme="minorBidi"/>
                <w:noProof/>
                <w:sz w:val="22"/>
                <w:szCs w:val="22"/>
              </w:rPr>
              <w:tab/>
            </w:r>
            <w:r w:rsidRPr="00170E78">
              <w:rPr>
                <w:rStyle w:val="Hyperlink"/>
                <w:noProof/>
              </w:rPr>
              <w:t>Tài liệu tham khảo</w:t>
            </w:r>
            <w:r>
              <w:rPr>
                <w:noProof/>
                <w:webHidden/>
              </w:rPr>
              <w:tab/>
            </w:r>
            <w:r>
              <w:rPr>
                <w:noProof/>
                <w:webHidden/>
              </w:rPr>
              <w:fldChar w:fldCharType="begin"/>
            </w:r>
            <w:r>
              <w:rPr>
                <w:noProof/>
                <w:webHidden/>
              </w:rPr>
              <w:instrText xml:space="preserve"> PAGEREF _Toc58923884 \h </w:instrText>
            </w:r>
            <w:r>
              <w:rPr>
                <w:noProof/>
                <w:webHidden/>
              </w:rPr>
            </w:r>
            <w:r>
              <w:rPr>
                <w:noProof/>
                <w:webHidden/>
              </w:rPr>
              <w:fldChar w:fldCharType="separate"/>
            </w:r>
            <w:r w:rsidR="001311DA">
              <w:rPr>
                <w:noProof/>
                <w:webHidden/>
              </w:rPr>
              <w:t>24</w:t>
            </w:r>
            <w:r>
              <w:rPr>
                <w:noProof/>
                <w:webHidden/>
              </w:rPr>
              <w:fldChar w:fldCharType="end"/>
            </w:r>
          </w:hyperlink>
        </w:p>
        <w:p w:rsidR="00470E3D" w:rsidRDefault="00470E3D">
          <w:r>
            <w:rPr>
              <w:b/>
              <w:bCs/>
              <w:noProof/>
            </w:rPr>
            <w:fldChar w:fldCharType="end"/>
          </w:r>
        </w:p>
      </w:sdtContent>
    </w:sdt>
    <w:p w:rsidR="00E65386" w:rsidRDefault="00E65386" w:rsidP="00E65386">
      <w:pPr>
        <w:pStyle w:val="Title"/>
      </w:pPr>
      <w:bookmarkStart w:id="4" w:name="_Toc58923856"/>
      <w:r>
        <w:lastRenderedPageBreak/>
        <w:t>LỜI MỞ ĐẦU</w:t>
      </w:r>
      <w:bookmarkEnd w:id="3"/>
      <w:bookmarkEnd w:id="4"/>
    </w:p>
    <w:p w:rsidR="00E65386" w:rsidRDefault="00E65386">
      <w:pPr>
        <w:spacing w:after="160" w:line="259" w:lineRule="auto"/>
        <w:ind w:firstLine="0"/>
        <w:jc w:val="left"/>
      </w:pPr>
    </w:p>
    <w:p w:rsidR="00600020" w:rsidRDefault="00600020" w:rsidP="00600020">
      <w:r>
        <w:t xml:space="preserve">Ngày nay, sự phát triển của công nghệ thông tin đã xâm nhập vào hầu hết các mặt của đời sống xã hội, với những ứng dụng rộng rãi hỗ trợ cho con người trên nhiều lĩnh vực, trong đó có lĩnh vực bất động sản. Với sự phát triển vượt bậc của khoa học trong những năm gần đây, ta có thể xây dựng một hệ thống dự đoán giá nhà đất bằng những phương pháp của học máy. </w:t>
      </w:r>
    </w:p>
    <w:p w:rsidR="00600020" w:rsidRDefault="00600020" w:rsidP="00600020">
      <w:r>
        <w:t xml:space="preserve">Nhóm em xin gửi lời cảm ơn chân thành tới thầy Thân Quang Khoát, </w:t>
      </w:r>
      <w:r w:rsidR="00DE53A4">
        <w:t>thầy Trần Việt Trung, thầy Nguyễn Kiêm Hiếu, cô Nguyễn Thị Oanh</w:t>
      </w:r>
      <w:r w:rsidR="00D23D79">
        <w:t>, cô Bùi Thị Mai Anh</w:t>
      </w:r>
      <w:r>
        <w:t xml:space="preserve"> đã tin tưởng cho nhóm em chọn đề tài này, đồng thời đã nhiệt tình hướng dẫn nhóm em trong suốt học kì vừa qua, giúp nhóm em học được nhiều kiến thức mới và đặc biệt cho nhóm em cách nhìn khác hơn về các lĩnh vực trong ngành công nghệ thông tin. </w:t>
      </w:r>
    </w:p>
    <w:p w:rsidR="002C6947" w:rsidRDefault="00600020" w:rsidP="002C6947">
      <w:r>
        <w:t>Do nhiều nguyên nhân cả chủ quan và khách quan, chủ yếu là do kiến thức còn hạn hẹp và thời gian tìm hiểu không có nhiều, nghiên cứu chúng em thực hiện còn nhiều hạn chế, mong nhận được sự chỉ dẫn của các thầy, cô để nhóm em hoàn thiện hơn trong tương lai.</w:t>
      </w:r>
    </w:p>
    <w:p w:rsidR="00600020" w:rsidRDefault="002C6947" w:rsidP="002C6947">
      <w:pPr>
        <w:spacing w:after="160" w:line="259" w:lineRule="auto"/>
        <w:ind w:firstLine="0"/>
        <w:jc w:val="left"/>
      </w:pPr>
      <w:r>
        <w:br w:type="page"/>
      </w:r>
    </w:p>
    <w:p w:rsidR="002C6947" w:rsidRDefault="002C6947" w:rsidP="002C6947">
      <w:pPr>
        <w:pStyle w:val="Heading1"/>
        <w:numPr>
          <w:ilvl w:val="0"/>
          <w:numId w:val="8"/>
        </w:numPr>
      </w:pPr>
      <w:bookmarkStart w:id="5" w:name="_Toc58923857"/>
      <w:r>
        <w:lastRenderedPageBreak/>
        <w:t>bài toán dự đoán giá nhà đất</w:t>
      </w:r>
      <w:bookmarkEnd w:id="5"/>
    </w:p>
    <w:p w:rsidR="002C6947" w:rsidRDefault="002C6947" w:rsidP="002C6947">
      <w:pPr>
        <w:pStyle w:val="Heading2"/>
      </w:pPr>
      <w:bookmarkStart w:id="6" w:name="_Toc58923858"/>
      <w:r>
        <w:t>Tổng quan về bài toán</w:t>
      </w:r>
      <w:r w:rsidR="00C805BE">
        <w:t xml:space="preserve"> dự đoán giá nhà đất</w:t>
      </w:r>
      <w:bookmarkEnd w:id="6"/>
    </w:p>
    <w:p w:rsidR="00C805BE" w:rsidRDefault="00C805BE" w:rsidP="00C805BE">
      <w:r>
        <w:t xml:space="preserve">Bài toán của nhóm em là dự đoán được giá cả ở thời điểm hiện tại của một căn nhà (nhà đất, có sổ đỏ chính chủ) ở hầu hết những huyện trên đất nước Việt Nam dựa vào một số đặc điểm nổi bật của căn nhà, giúp những người muốn bán nhà và những ai muốn mua nhà có thể tham khảo và đưa ra mức giá phù hợp hơn với căn nhà. Giúp tiết kiệm thời gian và công sức, chi </w:t>
      </w:r>
      <w:r w:rsidR="009C0C12">
        <w:t xml:space="preserve">phí tìm </w:t>
      </w:r>
      <w:r>
        <w:t xml:space="preserve">hiểu thị trường </w:t>
      </w:r>
      <w:r w:rsidR="00395E62">
        <w:t>cho khách hàng.</w:t>
      </w:r>
    </w:p>
    <w:p w:rsidR="009C0C12" w:rsidRDefault="009C0C12" w:rsidP="009C0C12">
      <w:pPr>
        <w:pStyle w:val="Heading2"/>
      </w:pPr>
      <w:bookmarkStart w:id="7" w:name="_Toc58923859"/>
      <w:r>
        <w:t>Phương pháp giải quyết bài toán dự đoán giá nhà đất</w:t>
      </w:r>
      <w:bookmarkEnd w:id="7"/>
    </w:p>
    <w:p w:rsidR="00031A77" w:rsidRDefault="002B54E2" w:rsidP="009C0C12">
      <w:r>
        <w:t>Quá trình giải quyết bài toán gồm các bước:</w:t>
      </w:r>
    </w:p>
    <w:p w:rsidR="00F319BC" w:rsidRPr="00F319BC" w:rsidRDefault="00F319BC" w:rsidP="00F319BC">
      <w:pPr>
        <w:pStyle w:val="ListParagraph"/>
        <w:numPr>
          <w:ilvl w:val="0"/>
          <w:numId w:val="11"/>
        </w:numPr>
        <w:ind w:left="720"/>
        <w:rPr>
          <w:rFonts w:ascii="Times New Roman" w:hAnsi="Times New Roman" w:cs="Times New Roman"/>
          <w:sz w:val="26"/>
          <w:szCs w:val="26"/>
        </w:rPr>
      </w:pPr>
      <w:r w:rsidRPr="00F319BC">
        <w:rPr>
          <w:rFonts w:ascii="Times New Roman" w:hAnsi="Times New Roman" w:cs="Times New Roman"/>
          <w:sz w:val="26"/>
          <w:szCs w:val="26"/>
        </w:rPr>
        <w:t>Tìm kiếm và thu thập dữ liệu thô từ internet.</w:t>
      </w:r>
    </w:p>
    <w:p w:rsidR="00F319BC" w:rsidRPr="00F319BC" w:rsidRDefault="00F319BC" w:rsidP="00F319BC">
      <w:pPr>
        <w:pStyle w:val="ListParagraph"/>
        <w:numPr>
          <w:ilvl w:val="0"/>
          <w:numId w:val="11"/>
        </w:numPr>
        <w:ind w:left="720"/>
        <w:rPr>
          <w:rFonts w:ascii="Times New Roman" w:hAnsi="Times New Roman" w:cs="Times New Roman"/>
          <w:sz w:val="26"/>
          <w:szCs w:val="26"/>
        </w:rPr>
      </w:pPr>
      <w:r w:rsidRPr="00F319BC">
        <w:rPr>
          <w:rFonts w:ascii="Times New Roman" w:hAnsi="Times New Roman" w:cs="Times New Roman"/>
          <w:sz w:val="26"/>
          <w:szCs w:val="26"/>
        </w:rPr>
        <w:t>Lưu trữ và xử lý dữ liệu thô thành dữ liệu “sạch” trên hệ thống phân tán.</w:t>
      </w:r>
    </w:p>
    <w:p w:rsidR="00F319BC" w:rsidRDefault="002B54E2" w:rsidP="00F319BC">
      <w:pPr>
        <w:pStyle w:val="ListParagraph"/>
        <w:numPr>
          <w:ilvl w:val="0"/>
          <w:numId w:val="11"/>
        </w:numPr>
        <w:ind w:left="720"/>
        <w:rPr>
          <w:rFonts w:ascii="Times New Roman" w:hAnsi="Times New Roman" w:cs="Times New Roman"/>
          <w:sz w:val="26"/>
          <w:szCs w:val="26"/>
        </w:rPr>
      </w:pPr>
      <w:r>
        <w:rPr>
          <w:rFonts w:ascii="Times New Roman" w:hAnsi="Times New Roman" w:cs="Times New Roman"/>
          <w:sz w:val="26"/>
          <w:szCs w:val="26"/>
        </w:rPr>
        <w:t>Áp dụng giải thuật học máy</w:t>
      </w:r>
      <w:r w:rsidR="00F319BC" w:rsidRPr="00F319BC">
        <w:rPr>
          <w:rFonts w:ascii="Times New Roman" w:hAnsi="Times New Roman" w:cs="Times New Roman"/>
          <w:sz w:val="26"/>
          <w:szCs w:val="26"/>
        </w:rPr>
        <w:t xml:space="preserve"> để dự đoán được giá nhà.</w:t>
      </w:r>
    </w:p>
    <w:p w:rsidR="000E1198" w:rsidRDefault="000E1198" w:rsidP="000E1198">
      <w:pPr>
        <w:pStyle w:val="Heading1"/>
      </w:pPr>
      <w:bookmarkStart w:id="8" w:name="_Toc58923860"/>
      <w:r>
        <w:t xml:space="preserve">Công </w:t>
      </w:r>
      <w:r w:rsidR="00530C7E">
        <w:t>nghệ</w:t>
      </w:r>
      <w:r>
        <w:t xml:space="preserve"> sử dụng</w:t>
      </w:r>
      <w:bookmarkEnd w:id="8"/>
    </w:p>
    <w:p w:rsidR="000E1198" w:rsidRDefault="000E1198" w:rsidP="000E1198">
      <w:pPr>
        <w:pStyle w:val="Heading2"/>
      </w:pPr>
      <w:bookmarkStart w:id="9" w:name="_Toc58923861"/>
      <w:r>
        <w:t>Tìm kiếm và t</w:t>
      </w:r>
      <w:r w:rsidR="003A6B73">
        <w:t>hu thập dữ liệu thô từ Internet</w:t>
      </w:r>
      <w:bookmarkEnd w:id="9"/>
    </w:p>
    <w:p w:rsidR="003A6B73" w:rsidRDefault="003A6B73" w:rsidP="003A6B73">
      <w:r>
        <w:t>Hiện nay, thông tin là nguồn tài nguyên quý giá, việc sở hữu được nhiều thông tin cung cấp cho ta rất nhiều lợi thế.</w:t>
      </w:r>
      <w:r w:rsidR="00F332EF">
        <w:t xml:space="preserve"> Đặc biệt với sự bùng nổ của internet, việc tiếp cận với nguồn thông tin khổng lồ trở nên dễ dàng hơn, ngày càng nhiều thư viện, công cụ hỗ trợ thu thập nguồn dữ liệu đó, trong đó có thư viện scrapy.</w:t>
      </w:r>
    </w:p>
    <w:p w:rsidR="00A02E4D" w:rsidRDefault="00E356FF" w:rsidP="003A6B73">
      <w:r>
        <w:rPr>
          <w:b/>
          <w:i/>
        </w:rPr>
        <w:t>Tìm hiểu về Scrapy</w:t>
      </w:r>
    </w:p>
    <w:p w:rsidR="00E356FF" w:rsidRDefault="00E356FF" w:rsidP="003A6B73">
      <w:r>
        <w:t>Scrapy là một framework mã nguồn mở, không chỉ là một thư viện. Scrapy quản lý các yêu cầu, chuyển đổi các trang web HTML, thu thập dữ liệu, và lưu dữ liệu đó ở định dạng mong muốn của người dùng. Vì thế mọi nhu cầu hầu như có thể xử lý được bằng scrapy mà không cần phải cài đặt nhiều thư viện riêng lẻ khác nhau. Scrapy cũng cho phép sử dụng middlewares để có thể thu thập được dữ liệu từ những trang web yêu cầu xác thực tài khoản người dùng.</w:t>
      </w:r>
    </w:p>
    <w:p w:rsidR="008040E9" w:rsidRDefault="008040E9" w:rsidP="003A6B73">
      <w:pPr>
        <w:rPr>
          <w:b/>
          <w:i/>
        </w:rPr>
      </w:pPr>
      <w:r>
        <w:rPr>
          <w:b/>
          <w:i/>
        </w:rPr>
        <w:t>Các thành phần của framework scrapy</w:t>
      </w:r>
    </w:p>
    <w:p w:rsidR="008040E9" w:rsidRPr="00C278C0" w:rsidRDefault="008040E9" w:rsidP="00C278C0">
      <w:r w:rsidRPr="00C278C0">
        <w:rPr>
          <w:i/>
        </w:rPr>
        <w:lastRenderedPageBreak/>
        <w:t>Scrapy Engine</w:t>
      </w:r>
      <w:r w:rsidRPr="00C278C0">
        <w:t>: điều khiển luồng dữ liệu giữa tất cả các thành phần của hệ thống với nhau.</w:t>
      </w:r>
    </w:p>
    <w:p w:rsidR="008040E9" w:rsidRPr="00C278C0" w:rsidRDefault="008040E9" w:rsidP="00C278C0">
      <w:r w:rsidRPr="00C278C0">
        <w:rPr>
          <w:i/>
        </w:rPr>
        <w:t>Scheduler</w:t>
      </w:r>
      <w:r w:rsidRPr="00C278C0">
        <w:t xml:space="preserve">: nhận các yêu cầu từ </w:t>
      </w:r>
      <w:r w:rsidR="002D0E1E" w:rsidRPr="00C278C0">
        <w:t>scrapy engine và lập lịch trình cho hàng đợi để cho quá trình tiếp theo.</w:t>
      </w:r>
    </w:p>
    <w:p w:rsidR="002D0E1E" w:rsidRPr="00C278C0" w:rsidRDefault="002D0E1E" w:rsidP="00C278C0">
      <w:r w:rsidRPr="00C278C0">
        <w:rPr>
          <w:i/>
        </w:rPr>
        <w:t>Downloader</w:t>
      </w:r>
      <w:r w:rsidRPr="00C278C0">
        <w:t>: lấy các trang web và đưa chúng vào engine.</w:t>
      </w:r>
    </w:p>
    <w:p w:rsidR="002D0E1E" w:rsidRPr="00C278C0" w:rsidRDefault="002D0E1E" w:rsidP="00C278C0">
      <w:r w:rsidRPr="00C278C0">
        <w:rPr>
          <w:i/>
        </w:rPr>
        <w:t>Spiders</w:t>
      </w:r>
      <w:r w:rsidRPr="00C278C0">
        <w:t>: chuyển đổi phản hồi và trích xuất các dữ liệu cần thiết cũng như các yêu cầu bổ sung.</w:t>
      </w:r>
    </w:p>
    <w:p w:rsidR="002D0E1E" w:rsidRPr="00C278C0" w:rsidRDefault="002D0E1E" w:rsidP="00C278C0">
      <w:r w:rsidRPr="00C278C0">
        <w:rPr>
          <w:i/>
        </w:rPr>
        <w:t>Item pipeline</w:t>
      </w:r>
      <w:r w:rsidRPr="00C278C0">
        <w:t>: xử lý các dữ liệu sau khi được trích xuất bởi spiders.</w:t>
      </w:r>
    </w:p>
    <w:p w:rsidR="002D0E1E" w:rsidRPr="00C278C0" w:rsidRDefault="002D0E1E" w:rsidP="00C278C0">
      <w:r w:rsidRPr="00C278C0">
        <w:rPr>
          <w:i/>
        </w:rPr>
        <w:t>Downloader middlewares</w:t>
      </w:r>
      <w:r w:rsidRPr="00C278C0">
        <w:t>: xử lý các yêu cầu khi chúng được chuyển giữa engine và downloader.</w:t>
      </w:r>
    </w:p>
    <w:p w:rsidR="002D0E1E" w:rsidRPr="00C278C0" w:rsidRDefault="002D0E1E" w:rsidP="00C278C0">
      <w:r w:rsidRPr="00C278C0">
        <w:rPr>
          <w:i/>
        </w:rPr>
        <w:t>Spider middlewares</w:t>
      </w:r>
      <w:r w:rsidRPr="00C278C0">
        <w:t>: xử lý các đầu vào và đầu ra của quá trình spider.</w:t>
      </w:r>
    </w:p>
    <w:p w:rsidR="00E356FF" w:rsidRDefault="00E356FF" w:rsidP="003A6B73">
      <w:pPr>
        <w:rPr>
          <w:b/>
          <w:i/>
        </w:rPr>
      </w:pPr>
      <w:r>
        <w:rPr>
          <w:b/>
          <w:i/>
        </w:rPr>
        <w:t>Tại sao lại sử dụng Scrapy?</w:t>
      </w:r>
    </w:p>
    <w:p w:rsidR="00E356FF" w:rsidRDefault="008040E9" w:rsidP="003A6B73">
      <w:r>
        <w:t>Scrapy là một framework mạnh mẽ, nhóm em sử dụng scrapy bởi một số lý do sau:</w:t>
      </w:r>
    </w:p>
    <w:p w:rsidR="008040E9" w:rsidRPr="008040E9" w:rsidRDefault="008040E9" w:rsidP="008040E9">
      <w:pPr>
        <w:pStyle w:val="ListParagraph"/>
        <w:numPr>
          <w:ilvl w:val="0"/>
          <w:numId w:val="12"/>
        </w:numPr>
        <w:ind w:left="720"/>
        <w:rPr>
          <w:rFonts w:ascii="Times New Roman" w:hAnsi="Times New Roman" w:cs="Times New Roman"/>
          <w:sz w:val="26"/>
          <w:szCs w:val="26"/>
        </w:rPr>
      </w:pPr>
      <w:r w:rsidRPr="008040E9">
        <w:rPr>
          <w:rFonts w:ascii="Times New Roman" w:hAnsi="Times New Roman" w:cs="Times New Roman"/>
          <w:sz w:val="26"/>
          <w:szCs w:val="26"/>
        </w:rPr>
        <w:t>Cho phép thu thập dữ liệu chỉ cần cung cấp đường dẫn.</w:t>
      </w:r>
    </w:p>
    <w:p w:rsidR="008040E9" w:rsidRPr="008040E9" w:rsidRDefault="008040E9" w:rsidP="008040E9">
      <w:pPr>
        <w:pStyle w:val="ListParagraph"/>
        <w:numPr>
          <w:ilvl w:val="0"/>
          <w:numId w:val="12"/>
        </w:numPr>
        <w:ind w:left="720"/>
        <w:rPr>
          <w:rFonts w:ascii="Times New Roman" w:hAnsi="Times New Roman" w:cs="Times New Roman"/>
          <w:sz w:val="26"/>
          <w:szCs w:val="26"/>
        </w:rPr>
      </w:pPr>
      <w:r w:rsidRPr="008040E9">
        <w:rPr>
          <w:rFonts w:ascii="Times New Roman" w:hAnsi="Times New Roman" w:cs="Times New Roman"/>
          <w:sz w:val="26"/>
          <w:szCs w:val="26"/>
        </w:rPr>
        <w:t>Có thể thu thập dữ liệu đồng thời giữa nhiều trang web.</w:t>
      </w:r>
    </w:p>
    <w:p w:rsidR="008040E9" w:rsidRPr="008040E9" w:rsidRDefault="008040E9" w:rsidP="008040E9">
      <w:pPr>
        <w:pStyle w:val="ListParagraph"/>
        <w:numPr>
          <w:ilvl w:val="0"/>
          <w:numId w:val="12"/>
        </w:numPr>
        <w:ind w:left="720"/>
        <w:rPr>
          <w:rFonts w:ascii="Times New Roman" w:hAnsi="Times New Roman" w:cs="Times New Roman"/>
          <w:sz w:val="26"/>
          <w:szCs w:val="26"/>
        </w:rPr>
      </w:pPr>
      <w:r w:rsidRPr="008040E9">
        <w:rPr>
          <w:rFonts w:ascii="Times New Roman" w:hAnsi="Times New Roman" w:cs="Times New Roman"/>
          <w:sz w:val="26"/>
          <w:szCs w:val="26"/>
        </w:rPr>
        <w:t>Tự động tìm đến file Robots.txt và thẻ &lt;meta&gt; giúp “văn minh” khi thu thập dữ liệu tại trang web mà không thuộc sở hữu của mình.</w:t>
      </w:r>
    </w:p>
    <w:p w:rsidR="008040E9" w:rsidRPr="008040E9" w:rsidRDefault="008040E9" w:rsidP="008040E9">
      <w:pPr>
        <w:pStyle w:val="ListParagraph"/>
        <w:numPr>
          <w:ilvl w:val="0"/>
          <w:numId w:val="12"/>
        </w:numPr>
        <w:ind w:left="720"/>
        <w:rPr>
          <w:rFonts w:ascii="Times New Roman" w:hAnsi="Times New Roman" w:cs="Times New Roman"/>
          <w:sz w:val="26"/>
          <w:szCs w:val="26"/>
        </w:rPr>
      </w:pPr>
      <w:r w:rsidRPr="008040E9">
        <w:rPr>
          <w:rFonts w:ascii="Times New Roman" w:hAnsi="Times New Roman" w:cs="Times New Roman"/>
          <w:sz w:val="26"/>
          <w:szCs w:val="26"/>
        </w:rPr>
        <w:t>Dựa trên sơ đồ cấu trúc XML của trang web để thu thập đúng dữ liệu cần thiết trong thời gian tối ưu.</w:t>
      </w:r>
    </w:p>
    <w:p w:rsidR="008040E9" w:rsidRPr="008040E9" w:rsidRDefault="008040E9" w:rsidP="008040E9">
      <w:pPr>
        <w:pStyle w:val="ListParagraph"/>
        <w:numPr>
          <w:ilvl w:val="0"/>
          <w:numId w:val="12"/>
        </w:numPr>
        <w:ind w:left="720"/>
        <w:rPr>
          <w:rFonts w:ascii="Times New Roman" w:hAnsi="Times New Roman" w:cs="Times New Roman"/>
          <w:sz w:val="26"/>
          <w:szCs w:val="26"/>
        </w:rPr>
      </w:pPr>
      <w:r w:rsidRPr="008040E9">
        <w:rPr>
          <w:rFonts w:ascii="Times New Roman" w:hAnsi="Times New Roman" w:cs="Times New Roman"/>
          <w:sz w:val="26"/>
          <w:szCs w:val="26"/>
        </w:rPr>
        <w:t>Lọc và loại bỏ những đường dẫn trùng lặp.</w:t>
      </w:r>
    </w:p>
    <w:p w:rsidR="00A02E4D" w:rsidRPr="009C1A91" w:rsidRDefault="008040E9" w:rsidP="009C1A91">
      <w:pPr>
        <w:pStyle w:val="ListParagraph"/>
        <w:numPr>
          <w:ilvl w:val="0"/>
          <w:numId w:val="12"/>
        </w:numPr>
        <w:ind w:left="720"/>
        <w:rPr>
          <w:rFonts w:ascii="Times New Roman" w:hAnsi="Times New Roman" w:cs="Times New Roman"/>
          <w:sz w:val="26"/>
          <w:szCs w:val="26"/>
        </w:rPr>
      </w:pPr>
      <w:r w:rsidRPr="008040E9">
        <w:rPr>
          <w:rFonts w:ascii="Times New Roman" w:hAnsi="Times New Roman" w:cs="Times New Roman"/>
          <w:sz w:val="26"/>
          <w:szCs w:val="26"/>
        </w:rPr>
        <w:t>Thử lại khi lỗi phát sinh trong quá trình thu thập dữ liệu.</w:t>
      </w:r>
    </w:p>
    <w:p w:rsidR="00530C7E" w:rsidRDefault="00530C7E" w:rsidP="00530C7E">
      <w:pPr>
        <w:pStyle w:val="Heading2"/>
      </w:pPr>
      <w:bookmarkStart w:id="10" w:name="_Toc58923862"/>
      <w:r w:rsidRPr="00530C7E">
        <w:t>Lưu trữ và xử lý dữ liệu thô thành dữ liệ</w:t>
      </w:r>
      <w:r>
        <w:t>u “sạch” trên hệ thống phân tán</w:t>
      </w:r>
      <w:bookmarkEnd w:id="10"/>
    </w:p>
    <w:p w:rsidR="00530C7E" w:rsidRDefault="00071EDB" w:rsidP="00530C7E">
      <w:r>
        <w:t>Để lưu trữ được lượng dữ liệu lớn</w:t>
      </w:r>
      <w:r w:rsidR="002B54E2">
        <w:t xml:space="preserve"> thì Hadoop</w:t>
      </w:r>
      <w:r w:rsidR="002E4350">
        <w:t xml:space="preserve"> distributed file system (HDFS)</w:t>
      </w:r>
      <w:r w:rsidR="002B54E2">
        <w:t xml:space="preserve"> là một lựa chọn tốt</w:t>
      </w:r>
      <w:r>
        <w:t>, và xử lý lượng dữ li</w:t>
      </w:r>
      <w:r w:rsidR="002B54E2">
        <w:t>ệu đó một cách phân tán không thể thiếu Spark.</w:t>
      </w:r>
    </w:p>
    <w:p w:rsidR="002B54E2" w:rsidRDefault="002B54E2" w:rsidP="002B54E2">
      <w:pPr>
        <w:pStyle w:val="Heading3"/>
      </w:pPr>
      <w:bookmarkStart w:id="11" w:name="_Toc58923863"/>
      <w:r>
        <w:t>Tìm hiểu về hadoop</w:t>
      </w:r>
      <w:r w:rsidR="002E4350">
        <w:t xml:space="preserve"> distributed file system (hdfs)</w:t>
      </w:r>
      <w:bookmarkEnd w:id="11"/>
    </w:p>
    <w:p w:rsidR="002E4350" w:rsidRDefault="002E4350" w:rsidP="008040E9">
      <w:r>
        <w:t>Hadoop distributed file system (hay gọi tắt là HDFS) là một hệ thống tệp tin phân tán dựa trên ngôn ngữ Java, HDFS cho phép lưu trữ lượng dữ liệu lớn thông qua nhiều nút trong cụm Hadoop.</w:t>
      </w:r>
    </w:p>
    <w:p w:rsidR="00AF5956" w:rsidRDefault="00AF5956" w:rsidP="008040E9">
      <w:pPr>
        <w:rPr>
          <w:b/>
          <w:i/>
        </w:rPr>
      </w:pPr>
      <w:r>
        <w:rPr>
          <w:b/>
          <w:i/>
        </w:rPr>
        <w:t>Tính năng của HDFS</w:t>
      </w:r>
    </w:p>
    <w:p w:rsidR="00AF5956" w:rsidRPr="00C278C0" w:rsidRDefault="00AF5956" w:rsidP="00C278C0">
      <w:r w:rsidRPr="00C278C0">
        <w:rPr>
          <w:i/>
        </w:rPr>
        <w:lastRenderedPageBreak/>
        <w:t>Cost</w:t>
      </w:r>
      <w:r w:rsidRPr="00C278C0">
        <w:t>: sử dụng ít tài nguyên phần cứng hơn, nếu không dùng HDFS thì chi phí cho việc mở rộng hệ thống sẽ rất lớn. Hay nói cách khác, mở rộng nhiều nút hơn trong cụm Hadoop sẽ tiết kiệm hơn.</w:t>
      </w:r>
    </w:p>
    <w:p w:rsidR="00AF5956" w:rsidRPr="00C278C0" w:rsidRDefault="00AF5956" w:rsidP="00C278C0">
      <w:r w:rsidRPr="00C278C0">
        <w:rPr>
          <w:i/>
        </w:rPr>
        <w:t>Variety and Volumn of Data</w:t>
      </w:r>
      <w:r w:rsidRPr="00C278C0">
        <w:t xml:space="preserve">: HDFS cho phép lưu trữ lượng lớn dữ liệu </w:t>
      </w:r>
      <w:r w:rsidR="005F17B2" w:rsidRPr="00C278C0">
        <w:t>của nhiều loại dữ liệu khác nhau, có cấu trúc, không có cấu trúc hay bán cấu trúc.</w:t>
      </w:r>
    </w:p>
    <w:p w:rsidR="005F17B2" w:rsidRPr="00C278C0" w:rsidRDefault="005F17B2" w:rsidP="00C278C0">
      <w:r w:rsidRPr="00C278C0">
        <w:rPr>
          <w:i/>
        </w:rPr>
        <w:t>Reliability and Fault Tolerence</w:t>
      </w:r>
      <w:r w:rsidRPr="00C278C0">
        <w:t xml:space="preserve">: Khi lưu trữ dữ liệu </w:t>
      </w:r>
      <w:r w:rsidR="003F4660" w:rsidRPr="00C278C0">
        <w:t>trên HDFS, dữ liệu được chia thánh từng khối và lưu trữ phân tán trên các máy trong cụm hadoop. Dữ liệu được sao chép thành nhiều bản, thường là 3, do đó khi một nút nào đó bị hỏng dữ liệu thì vẫn còn dữ liệu đó ở các nút khác thay thế.</w:t>
      </w:r>
    </w:p>
    <w:p w:rsidR="003F4660" w:rsidRPr="00C278C0" w:rsidRDefault="003F4660" w:rsidP="00C278C0">
      <w:r w:rsidRPr="00C278C0">
        <w:rPr>
          <w:i/>
        </w:rPr>
        <w:t>Data Integrity</w:t>
      </w:r>
      <w:r w:rsidRPr="00C278C0">
        <w:t>: HDFS thường xuyên kiểm tra tính đúng đắn của dữ liệu được lưu trữ trên nó. Nếu HDFS thấy bất cứ lỗi nào, nó sẽ báo cho nút quản lý của dữ liệu đó. Và nút quản lý đó sẽ tạo bản sao mới và xoá dữ liệu lỗi đi.</w:t>
      </w:r>
    </w:p>
    <w:p w:rsidR="003F4660" w:rsidRPr="00C278C0" w:rsidRDefault="003F4660" w:rsidP="00C278C0">
      <w:r w:rsidRPr="00C278C0">
        <w:rPr>
          <w:i/>
        </w:rPr>
        <w:t>High Throughput</w:t>
      </w:r>
      <w:r w:rsidRPr="00C278C0">
        <w:t>: Bởi vì khả năng lưu trữ và xử lý dữ liệu phân tán và song song của HDFS nên HDFS chỉ cần ít thời gian hơn so với các máy tính thông thường.</w:t>
      </w:r>
    </w:p>
    <w:p w:rsidR="003F4660" w:rsidRPr="00C278C0" w:rsidRDefault="003F4660" w:rsidP="00C278C0">
      <w:r w:rsidRPr="00C278C0">
        <w:rPr>
          <w:i/>
        </w:rPr>
        <w:t>Data Locallity</w:t>
      </w:r>
      <w:r w:rsidRPr="00C278C0">
        <w:t>: với HDFS, chúng ta không cần phải gộp các phần dữ liệu từ các nút về một nơi trung tâm để xử lý mà có thể làm việc đó ngay trên các nút, giúp tiết kiệm chi phí khi di chuyển dữ liệu lớn</w:t>
      </w:r>
    </w:p>
    <w:p w:rsidR="00A65015" w:rsidRDefault="00A65015" w:rsidP="008040E9">
      <w:r>
        <w:rPr>
          <w:b/>
          <w:i/>
        </w:rPr>
        <w:t>Tại sao sử dụng HDFS?</w:t>
      </w:r>
    </w:p>
    <w:p w:rsidR="00A65015" w:rsidRDefault="00A65015" w:rsidP="008040E9">
      <w:r>
        <w:t>Nhóm em sử dụng HDFS để lưu trữ dữ liệu bởi các ưu điểm của HDFS:</w:t>
      </w:r>
    </w:p>
    <w:p w:rsidR="008040E9" w:rsidRPr="00C278C0" w:rsidRDefault="00A65015" w:rsidP="00C278C0">
      <w:r w:rsidRPr="00C278C0">
        <w:rPr>
          <w:i/>
        </w:rPr>
        <w:t>Lưu trữ phân tán</w:t>
      </w:r>
      <w:r w:rsidRPr="00C278C0">
        <w:t>: khi truy cập HDFS từ bất kỳ các nút nào trong cụm Hadoop, người dùng sẽ cảm nhận như là truy cập vào một máy tính chứa dữ liệu duy nhất.</w:t>
      </w:r>
    </w:p>
    <w:p w:rsidR="00A65015" w:rsidRPr="00C278C0" w:rsidRDefault="00A65015" w:rsidP="00C278C0">
      <w:r w:rsidRPr="00C278C0">
        <w:rPr>
          <w:i/>
        </w:rPr>
        <w:t>Tính toán phân tán và song song</w:t>
      </w:r>
      <w:r w:rsidRPr="00C278C0">
        <w:t>: bởi vì dữ liệu được phân chia ra nhiều nút trong cụm Hadoop, nên nếu không sử dụng HDFS, mà cần xử lý 10 TB dữ liệu mất 40 phút thì thực tế chỉ mất 4 phút nếu sử dụng HDFS gồm 10 nút.</w:t>
      </w:r>
    </w:p>
    <w:p w:rsidR="00A65015" w:rsidRPr="00C278C0" w:rsidRDefault="00A65015" w:rsidP="00C278C0">
      <w:r w:rsidRPr="00C278C0">
        <w:rPr>
          <w:i/>
        </w:rPr>
        <w:t>Khả năng mở rộng</w:t>
      </w:r>
      <w:r w:rsidRPr="00C278C0">
        <w:t xml:space="preserve">: HDFS cho phép mở rộng hệ thống theo chiều ngang (thêm nhiều nút vào cụm hadoop đã có mà không cần phải dừng hệ thống lại, tiết kiệm được thời gian đã tính toán từ trước). </w:t>
      </w:r>
    </w:p>
    <w:p w:rsidR="002B54E2" w:rsidRDefault="002B54E2" w:rsidP="002B54E2">
      <w:pPr>
        <w:pStyle w:val="Heading3"/>
      </w:pPr>
      <w:bookmarkStart w:id="12" w:name="_Toc58923864"/>
      <w:r>
        <w:lastRenderedPageBreak/>
        <w:t>Tìm hiểu về spark</w:t>
      </w:r>
      <w:bookmarkEnd w:id="12"/>
    </w:p>
    <w:p w:rsidR="00D31002" w:rsidRDefault="004B7761" w:rsidP="00D31002">
      <w:r>
        <w:t>Apache Spark (gọi tắt là Spark) là một công nghệ tính toán trên cụm, được thiết kế để cho việc tính toán nhanh. Spark dựa trên Hadoop MapReduce và nó mở rộng MapReduce để hiệu quả hơn cho nhiều loại tính toán khác nhau. Tính năng chính của Spark là khả năng tính toán trên cụm giúp tăng tốc độ xử lý của một phần mềm.</w:t>
      </w:r>
    </w:p>
    <w:p w:rsidR="004B7761" w:rsidRDefault="004B7761" w:rsidP="00D31002">
      <w:pPr>
        <w:rPr>
          <w:b/>
          <w:i/>
        </w:rPr>
      </w:pPr>
      <w:r>
        <w:rPr>
          <w:b/>
          <w:i/>
        </w:rPr>
        <w:t>Các thành phần của Spark</w:t>
      </w:r>
    </w:p>
    <w:p w:rsidR="004B7761" w:rsidRDefault="004B7761" w:rsidP="00D31002">
      <w:r>
        <w:rPr>
          <w:i/>
        </w:rPr>
        <w:t>Apache Spark Core:</w:t>
      </w:r>
      <w:r>
        <w:t xml:space="preserve"> Spark Core là một engine thực thi chung, chạy nền cho tất cả các hàm khác được xây dựng trên nền tảng này. Cung cấp khả năng tính toán và tham chiếu dữ liệu ở các hệ thống lưu trữ bên ngoài.</w:t>
      </w:r>
    </w:p>
    <w:p w:rsidR="004B7761" w:rsidRDefault="004B7761" w:rsidP="00D31002">
      <w:r>
        <w:rPr>
          <w:i/>
        </w:rPr>
        <w:t>Spark SQL:</w:t>
      </w:r>
      <w:r>
        <w:t xml:space="preserve"> là một thành phần bên trên của Spark Core, đưa ra một kiểu dữ liệu trừu tượng gọi là SchemaRDD, cung cấp sự hỗ trợ cho dữ liệu có cấu trúc và bán cấu trúc.</w:t>
      </w:r>
    </w:p>
    <w:p w:rsidR="004B7761" w:rsidRDefault="004B7761" w:rsidP="00D31002">
      <w:r>
        <w:rPr>
          <w:i/>
        </w:rPr>
        <w:t>Spark Streaming:</w:t>
      </w:r>
      <w:r>
        <w:t xml:space="preserve"> thúc đẩy khả năng lập lịch nhanh của Spark Core để biểu diễn phân tích trực tuyến. Tiếp nhận </w:t>
      </w:r>
      <w:r w:rsidR="00F52C64">
        <w:t>dữ liệu theo từng tập nhỏ và biẻu diễn chuyển đổi RDD trên tập dữ liệu đó.</w:t>
      </w:r>
    </w:p>
    <w:p w:rsidR="00F52C64" w:rsidRDefault="00F52C64" w:rsidP="00F52C64">
      <w:r>
        <w:rPr>
          <w:i/>
        </w:rPr>
        <w:t>MLlib:</w:t>
      </w:r>
      <w:r>
        <w:t xml:space="preserve"> là một framework học máy phân tán dựa trên Spark theo kiến trúc phân tán bộ nhớ của Spark. Spark MLlib nhanh gấp 9 lần so với phiên bản ổ cứng Hadoop của Apache Mahout.</w:t>
      </w:r>
    </w:p>
    <w:p w:rsidR="00F52C64" w:rsidRDefault="00F52C64" w:rsidP="00F52C64">
      <w:r>
        <w:rPr>
          <w:i/>
        </w:rPr>
        <w:t xml:space="preserve">GraphX: </w:t>
      </w:r>
      <w:r>
        <w:t>là một framework xử lý đồ thị phân tán dựa trên Spark. Cung cấp API cho việc biểu diễn tính toán đồ thị, có thể là đồ thị được người dùng định nghĩa sử dụng Pregel API.</w:t>
      </w:r>
    </w:p>
    <w:p w:rsidR="0072115E" w:rsidRDefault="0072115E" w:rsidP="00F52C64">
      <w:r>
        <w:rPr>
          <w:b/>
          <w:i/>
        </w:rPr>
        <w:t>Tại sao lại sử dụng Spark</w:t>
      </w:r>
      <w:r w:rsidR="00382F6F">
        <w:rPr>
          <w:b/>
          <w:i/>
        </w:rPr>
        <w:t>?</w:t>
      </w:r>
    </w:p>
    <w:p w:rsidR="0072115E" w:rsidRDefault="0072115E" w:rsidP="00F52C64">
      <w:r>
        <w:t>Nhóm em quyết định sử dụng Spark để xử lý dữ liệu bới vì các đặc điểm sau của Spark:</w:t>
      </w:r>
    </w:p>
    <w:p w:rsidR="0072115E" w:rsidRDefault="00C278C0" w:rsidP="00F52C64">
      <w:r>
        <w:rPr>
          <w:i/>
        </w:rPr>
        <w:t>Tốc độ</w:t>
      </w:r>
      <w:r w:rsidR="0072115E">
        <w:rPr>
          <w:i/>
        </w:rPr>
        <w:t>:</w:t>
      </w:r>
      <w:r w:rsidR="0072115E">
        <w:t xml:space="preserve"> Spark giúp chạy một ứng dụng trong cụm Hadoop, nhanh gấp 100 lần về phương diện bộ nhớ và nhanh gấp 10 lần khi chạy trên ổ đĩa. Điều này có thể giúp giảm số lượng các phép toán đọc ghi vào ổ đĩa. Spark lưu trữ dữ liệu đang được xử lý vào bộ nhớ ngay lập tức.</w:t>
      </w:r>
    </w:p>
    <w:p w:rsidR="0072115E" w:rsidRDefault="00C278C0" w:rsidP="00F52C64">
      <w:r>
        <w:rPr>
          <w:i/>
        </w:rPr>
        <w:lastRenderedPageBreak/>
        <w:t>Hỗ trợ nhiều ngôn ngữ</w:t>
      </w:r>
      <w:r w:rsidR="0072115E">
        <w:t>: Spark cung cấp API có sẵn viết bằng Java, Scala, Python. Vì vậy ta có thể viết ứng dụng bằng nhiều ngôn ngữ khác nhau</w:t>
      </w:r>
      <w:r w:rsidR="000C4199">
        <w:t>.</w:t>
      </w:r>
    </w:p>
    <w:p w:rsidR="000C4199" w:rsidRPr="000C4199" w:rsidRDefault="00C278C0" w:rsidP="00F52C64">
      <w:r>
        <w:rPr>
          <w:i/>
        </w:rPr>
        <w:t>Phân tích nâng cao</w:t>
      </w:r>
      <w:r w:rsidR="000C4199">
        <w:rPr>
          <w:i/>
        </w:rPr>
        <w:t>:</w:t>
      </w:r>
      <w:r w:rsidR="000C4199">
        <w:t xml:space="preserve"> Spark không những hỗ trợ “Map” và “reduce” mà còn hỗ trợ truy vấn SQL, dòng dữ liệu, học máy, và các giải thuật đồ thị.</w:t>
      </w:r>
    </w:p>
    <w:p w:rsidR="001A3FE0" w:rsidRDefault="002B54E2" w:rsidP="002B54E2">
      <w:pPr>
        <w:pStyle w:val="Heading2"/>
      </w:pPr>
      <w:bookmarkStart w:id="13" w:name="_Toc58923865"/>
      <w:r>
        <w:t>Áp dụng giải thuật học máy dự đoán giá nhà</w:t>
      </w:r>
      <w:bookmarkEnd w:id="13"/>
    </w:p>
    <w:p w:rsidR="00BA757A" w:rsidRDefault="00BA757A" w:rsidP="00BA757A">
      <w:r>
        <w:t>Giá nhà đất là một dạng số thực, nên không thể giải quyết bài toán bằng bài toán phân loại được. Nhóm em sử dụng cả hai giải thuật hồi quy tuyến tính và k láng giềng gần nhất để so sánh và chọn ra giải thuật tốt nhất.</w:t>
      </w:r>
    </w:p>
    <w:p w:rsidR="00BA757A" w:rsidRDefault="00BA757A" w:rsidP="00BA757A">
      <w:pPr>
        <w:pStyle w:val="Heading3"/>
      </w:pPr>
      <w:bookmarkStart w:id="14" w:name="_Toc58923866"/>
      <w:r>
        <w:t>Giải thuật hồi quy tuyến tính</w:t>
      </w:r>
      <w:bookmarkEnd w:id="14"/>
    </w:p>
    <w:p w:rsidR="001E7C9B" w:rsidRDefault="001E7C9B" w:rsidP="001E7C9B">
      <w:r>
        <w:t>Giải thuật hồi quy tuyến tính cố gắng tính toán sự tương quan giữa dữ liệu đầu vào và kết quả tương ứng đầu ra. Ví dụ, sử dụng hồi quy tuyến tính để xét xem sự tương quan giữa các đặc điểm của căn nhà và giá nhà như thế nào từ các dữ liệu đầu vào, từ đó suy ra được một “công thức” gần đúng với các biến đầu vào là các đặc điểm của căn nhà, và đầu ra là giá của căn nhà đó. Từ đó chỉ cần biết được các đặc điểm của căn nhà, áp dụng “công thức” trên dự đoán được giá nhà là bao nhiêu.</w:t>
      </w:r>
    </w:p>
    <w:p w:rsidR="00307AD5" w:rsidRDefault="00307AD5" w:rsidP="00307AD5">
      <w:pPr>
        <w:jc w:val="center"/>
      </w:pPr>
      <w:r w:rsidRPr="00307AD5">
        <w:rPr>
          <w:position w:val="-12"/>
        </w:rPr>
        <w:object w:dxaOrig="2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6pt;height:21.6pt" o:ole="">
            <v:imagedata r:id="rId9" o:title=""/>
          </v:shape>
          <o:OLEObject Type="Embed" ProgID="Equation.DSMT4" ShapeID="_x0000_i1025" DrawAspect="Content" ObjectID="_1669537854" r:id="rId10"/>
        </w:object>
      </w:r>
    </w:p>
    <w:p w:rsidR="00067ABE" w:rsidRDefault="00067ABE" w:rsidP="001E7C9B">
      <w:r>
        <w:t xml:space="preserve">Đầu vào của giải thuật hồi quy tuyến tính là một vectơ n chiều </w:t>
      </w:r>
      <w:r w:rsidRPr="00067ABE">
        <w:rPr>
          <w:position w:val="-14"/>
        </w:rPr>
        <w:object w:dxaOrig="1700" w:dyaOrig="400">
          <v:shape id="_x0000_i1026" type="#_x0000_t75" style="width:85.2pt;height:19.8pt" o:ole="">
            <v:imagedata r:id="rId11" o:title=""/>
          </v:shape>
          <o:OLEObject Type="Embed" ProgID="Equation.DSMT4" ShapeID="_x0000_i1026" DrawAspect="Content" ObjectID="_1669537855" r:id="rId12"/>
        </w:object>
      </w:r>
      <w:r>
        <w:t>.</w:t>
      </w:r>
    </w:p>
    <w:p w:rsidR="00067ABE" w:rsidRDefault="00067ABE" w:rsidP="001E7C9B">
      <w:r>
        <w:t>Đầu ra của giải thuật là một giá trị thực, được tính theo công thức đã xác định được từ quá trình đưa tập dữ liệu ban đầu vào giải thuật.</w:t>
      </w:r>
    </w:p>
    <w:p w:rsidR="00067ABE" w:rsidRDefault="00067ABE" w:rsidP="001E7C9B">
      <w:r>
        <w:rPr>
          <w:b/>
          <w:i/>
        </w:rPr>
        <w:t>Khi nào sử dụng giải thuật hồi quy tuyến tính</w:t>
      </w:r>
    </w:p>
    <w:p w:rsidR="00067ABE" w:rsidRPr="00067ABE" w:rsidRDefault="00067ABE" w:rsidP="001E7C9B">
      <w:r>
        <w:t xml:space="preserve">Giải thuật hồi quy tuyến tính thực hiện các tính toán tuyến tính, đơn giản, dễ cài đặt và thuật toán dễ hiểu. Chi phí tính toán thấp (bởi vì các phép toán được thực hiện tuyến tính). Thời gian dự đoán nhanh, cho kết quả ngay, phù hợp với những dạng bài toán có độ phức tạp không quá cao và cần thời gian dự đoán ngay lập tức. </w:t>
      </w:r>
    </w:p>
    <w:p w:rsidR="00BA757A" w:rsidRPr="00BA757A" w:rsidRDefault="00BA757A" w:rsidP="00BA757A">
      <w:pPr>
        <w:pStyle w:val="Heading3"/>
      </w:pPr>
      <w:bookmarkStart w:id="15" w:name="_Toc58923867"/>
      <w:r>
        <w:t>Giải thuật k láng giềng gần nhất</w:t>
      </w:r>
      <w:bookmarkEnd w:id="15"/>
    </w:p>
    <w:p w:rsidR="002B54E2" w:rsidRPr="002B54E2" w:rsidRDefault="00BA757A" w:rsidP="002B54E2">
      <w:r>
        <w:t>Giải thuật k</w:t>
      </w:r>
      <w:r w:rsidR="002B54E2">
        <w:t xml:space="preserve"> láng giềng gần nhất (K-Nearest Neighbor hay KNN) tìm ra k căn nhà (trong tổng số những căn nhà đã biết giá) có “khoảng cách” gần với căn nhà cần dự đoán giá nhất. </w:t>
      </w:r>
      <w:r w:rsidR="002B54E2">
        <w:lastRenderedPageBreak/>
        <w:t>Hay nói cách khác, từ những đặc điểm của các căn nhà đã biết giá và căn nhà cần dự đoán giá, thuật toán trên sẽ tính được k căn nhà có những đặc điểm giống với căn nhà cần dự đoán nhất, sau đó giá của căn nhà cần dự đoán sẽ được tính dựa trên giá của k căn nhà đó.</w:t>
      </w:r>
    </w:p>
    <w:p w:rsidR="001A3FE0" w:rsidRPr="00BA757A" w:rsidRDefault="001A3FE0" w:rsidP="00BA757A">
      <w:pPr>
        <w:rPr>
          <w:b/>
          <w:i/>
        </w:rPr>
      </w:pPr>
      <w:r w:rsidRPr="00BA757A">
        <w:rPr>
          <w:b/>
          <w:i/>
        </w:rPr>
        <w:t>Mô tả</w:t>
      </w:r>
      <w:r w:rsidR="004C6CFA" w:rsidRPr="00BA757A">
        <w:rPr>
          <w:b/>
          <w:i/>
        </w:rPr>
        <w:t xml:space="preserve"> giải thuật kNN</w:t>
      </w:r>
    </w:p>
    <w:p w:rsidR="00A869DF" w:rsidRDefault="00A869DF" w:rsidP="00A869DF">
      <w:r>
        <w:t>K láng giềng gần nhất (tên Tiếng Anh là K-Nearest Neighbor, viết tắt là KNN) là một giải thuật học máy có giám sát đơn giản, dễ cài đặt và có thể sử dụng để giải quyết cả hai dạng bài toán phân loại và hồi quy.</w:t>
      </w:r>
    </w:p>
    <w:p w:rsidR="00A869DF" w:rsidRDefault="00A869DF" w:rsidP="00A869DF">
      <w:r>
        <w:t>Ý tưởng của phương pháp học dựa trên láng giềng gần nhất đó là với một tập các ví dụ học, thuật toán đơn giản là lưu lại các ví dụ học, chưa xây dựng mô hình mô tả rõ ràng và tổng quát của hàm mục tiêu cần học. Đối với một ví dụ cần phân loại hay hồi quy, thuật toán xem xét ví dụ đó với các ví dụ học để gán giá trị của hàm mục tiêu (một nhãn hay một giá trị thực)</w:t>
      </w:r>
    </w:p>
    <w:p w:rsidR="001C7E9C" w:rsidRPr="00BA757A" w:rsidRDefault="001C7E9C" w:rsidP="00BA757A">
      <w:pPr>
        <w:rPr>
          <w:b/>
          <w:i/>
        </w:rPr>
      </w:pPr>
      <w:r w:rsidRPr="00BA757A">
        <w:rPr>
          <w:b/>
          <w:i/>
        </w:rPr>
        <w:t>Biểu diễn đầu vào của thuật toán</w:t>
      </w:r>
    </w:p>
    <w:p w:rsidR="001C7E9C" w:rsidRDefault="001C7E9C">
      <w:r>
        <w:t xml:space="preserve">Mỗi ví dụ x được biểu diễn là một vectơ n chiều trong không gian các vectơ X </w:t>
      </w:r>
      <w:r>
        <w:rPr>
          <w:lang w:eastAsia="zh-CN"/>
        </w:rPr>
        <w:sym w:font="Symbol" w:char="F0CE"/>
      </w:r>
      <w:r>
        <w:rPr>
          <w:lang w:eastAsia="zh-CN"/>
        </w:rPr>
        <w:t xml:space="preserve"> </w:t>
      </w:r>
      <w:r>
        <w:t>R</w:t>
      </w:r>
      <w:r w:rsidRPr="001C7E9C">
        <w:rPr>
          <w:vertAlign w:val="superscript"/>
        </w:rPr>
        <w:t>n</w:t>
      </w:r>
      <w:r>
        <w:t>.</w:t>
      </w:r>
    </w:p>
    <w:p w:rsidR="00694BC1" w:rsidRDefault="001C7E9C">
      <w:pPr>
        <w:rPr>
          <w:lang w:eastAsia="zh-CN"/>
        </w:rPr>
      </w:pPr>
      <w:r>
        <w:rPr>
          <w:lang w:eastAsia="zh-CN"/>
        </w:rPr>
        <w:t>x = (x</w:t>
      </w:r>
      <w:r>
        <w:rPr>
          <w:vertAlign w:val="subscript"/>
          <w:lang w:eastAsia="zh-CN"/>
        </w:rPr>
        <w:t>1</w:t>
      </w:r>
      <w:r>
        <w:rPr>
          <w:lang w:eastAsia="zh-CN"/>
        </w:rPr>
        <w:t>,x</w:t>
      </w:r>
      <w:r>
        <w:rPr>
          <w:lang w:eastAsia="zh-CN"/>
        </w:rPr>
        <w:softHyphen/>
      </w:r>
      <w:r>
        <w:rPr>
          <w:vertAlign w:val="subscript"/>
          <w:lang w:eastAsia="zh-CN"/>
        </w:rPr>
        <w:t>1</w:t>
      </w:r>
      <w:r>
        <w:rPr>
          <w:lang w:eastAsia="zh-CN"/>
        </w:rPr>
        <w:t>,…,x</w:t>
      </w:r>
      <w:r>
        <w:rPr>
          <w:vertAlign w:val="subscript"/>
          <w:lang w:eastAsia="zh-CN"/>
        </w:rPr>
        <w:t>n</w:t>
      </w:r>
      <w:r>
        <w:rPr>
          <w:lang w:eastAsia="zh-CN"/>
        </w:rPr>
        <w:t>), trong đó x</w:t>
      </w:r>
      <w:r>
        <w:rPr>
          <w:vertAlign w:val="subscript"/>
          <w:lang w:eastAsia="zh-CN"/>
        </w:rPr>
        <w:t>i</w:t>
      </w:r>
      <w:r>
        <w:rPr>
          <w:lang w:eastAsia="zh-CN"/>
        </w:rPr>
        <w:t xml:space="preserve"> (</w:t>
      </w:r>
      <w:r>
        <w:rPr>
          <w:lang w:eastAsia="zh-CN"/>
        </w:rPr>
        <w:sym w:font="Symbol" w:char="F0CE"/>
      </w:r>
      <w:r>
        <w:rPr>
          <w:lang w:eastAsia="zh-CN"/>
        </w:rPr>
        <w:t xml:space="preserve">R) là một số thực. Có thể áp dụng với hai kiểu bài toán: </w:t>
      </w:r>
      <w:r w:rsidR="00B35778" w:rsidRPr="001C60D0">
        <w:rPr>
          <w:position w:val="-4"/>
          <w:lang w:eastAsia="zh-CN"/>
        </w:rPr>
        <w:object w:dxaOrig="180" w:dyaOrig="279">
          <v:shape id="_x0000_i1027" type="#_x0000_t75" style="width:9pt;height:13.8pt" o:ole="">
            <v:imagedata r:id="rId13" o:title=""/>
          </v:shape>
          <o:OLEObject Type="Embed" ProgID="Equation.DSMT4" ShapeID="_x0000_i1027" DrawAspect="Content" ObjectID="_1669537856" r:id="rId14"/>
        </w:object>
      </w:r>
      <w:r>
        <w:rPr>
          <w:lang w:eastAsia="zh-CN"/>
        </w:rPr>
        <w:t>bài toán phân lớp (hàm mục tiêu có giá trị rời rạc, đầu ra của hệ thống là một trong số các giá trị rời rạc được xác định trước, là một trong các nhãn lớp) hoặc bài toán hồi quy (hàm mục tiêu có giá trị liên tục, đầu ra của hệ thống là một số thực không biết trước).</w:t>
      </w:r>
    </w:p>
    <w:p w:rsidR="001C7E9C" w:rsidRPr="00BA757A" w:rsidRDefault="003450D8" w:rsidP="00BA757A">
      <w:pPr>
        <w:rPr>
          <w:b/>
          <w:i/>
        </w:rPr>
      </w:pPr>
      <w:r w:rsidRPr="00BA757A">
        <w:rPr>
          <w:b/>
          <w:i/>
        </w:rPr>
        <w:t>Giải thuật phân lớp KNN</w:t>
      </w:r>
    </w:p>
    <w:p w:rsidR="003450D8" w:rsidRDefault="003450D8" w:rsidP="003450D8">
      <w:pPr>
        <w:rPr>
          <w:lang w:eastAsia="zh-CN"/>
        </w:rPr>
      </w:pPr>
      <w:r>
        <w:rPr>
          <w:lang w:eastAsia="zh-CN"/>
        </w:rPr>
        <w:t>Mỗi ví dụ học x được biểu diễn bởi 2 thành phần, mô tả của ví dụ: x=(x</w:t>
      </w:r>
      <w:r>
        <w:rPr>
          <w:vertAlign w:val="subscript"/>
          <w:lang w:eastAsia="zh-CN"/>
        </w:rPr>
        <w:t>1</w:t>
      </w:r>
      <w:r>
        <w:rPr>
          <w:lang w:eastAsia="zh-CN"/>
        </w:rPr>
        <w:t>,x</w:t>
      </w:r>
      <w:r>
        <w:rPr>
          <w:vertAlign w:val="subscript"/>
          <w:lang w:eastAsia="zh-CN"/>
        </w:rPr>
        <w:t>2</w:t>
      </w:r>
      <w:r>
        <w:rPr>
          <w:lang w:eastAsia="zh-CN"/>
        </w:rPr>
        <w:t>,…,x</w:t>
      </w:r>
      <w:r>
        <w:rPr>
          <w:vertAlign w:val="subscript"/>
          <w:lang w:eastAsia="zh-CN"/>
        </w:rPr>
        <w:t>n</w:t>
      </w:r>
      <w:r>
        <w:rPr>
          <w:lang w:eastAsia="zh-CN"/>
        </w:rPr>
        <w:t>), trong đó x</w:t>
      </w:r>
      <w:r>
        <w:rPr>
          <w:vertAlign w:val="subscript"/>
          <w:lang w:eastAsia="zh-CN"/>
        </w:rPr>
        <w:t>i</w:t>
      </w:r>
      <w:r>
        <w:rPr>
          <w:rStyle w:val="fontstyle21"/>
          <w:sz w:val="36"/>
          <w:szCs w:val="36"/>
        </w:rPr>
        <w:sym w:font="Symbol" w:char="F0CE"/>
      </w:r>
      <w:r>
        <w:rPr>
          <w:lang w:eastAsia="zh-CN"/>
        </w:rPr>
        <w:t>R, và giá trị đầu ra mong muốn: y</w:t>
      </w:r>
      <w:r>
        <w:rPr>
          <w:vertAlign w:val="subscript"/>
          <w:lang w:eastAsia="zh-CN"/>
        </w:rPr>
        <w:t>x</w:t>
      </w:r>
      <w:r>
        <w:rPr>
          <w:rStyle w:val="fontstyle21"/>
          <w:sz w:val="36"/>
          <w:szCs w:val="36"/>
        </w:rPr>
        <w:sym w:font="Symbol" w:char="F0CE"/>
      </w:r>
      <w:r>
        <w:rPr>
          <w:lang w:eastAsia="zh-CN"/>
        </w:rPr>
        <w:t>R (là một số thực). Trong giai đoạn học, thuật toán lưu lại các ví dụ học trong tập học D. Trong giai đoạn dự đoán, đối với mỗi ví dụ học x</w:t>
      </w:r>
      <w:r>
        <w:rPr>
          <w:rStyle w:val="fontstyle21"/>
          <w:sz w:val="36"/>
          <w:szCs w:val="36"/>
        </w:rPr>
        <w:sym w:font="Symbol" w:char="F0CE"/>
      </w:r>
      <w:r>
        <w:rPr>
          <w:lang w:eastAsia="zh-CN"/>
        </w:rPr>
        <w:t>D, tính khoảng cách giữa x và z (ví dụ cần dự đoán), từ đó xác định được các láng giềng gần nhất của z, g</w:t>
      </w:r>
      <w:r w:rsidRPr="003450D8">
        <w:rPr>
          <w:lang w:eastAsia="zh-CN"/>
        </w:rPr>
        <w:t>ồm k ví dụ học trong D gần nhất với z tính theo một hàm khoảng</w:t>
      </w:r>
      <w:r>
        <w:rPr>
          <w:lang w:eastAsia="zh-CN"/>
        </w:rPr>
        <w:t xml:space="preserve"> </w:t>
      </w:r>
      <w:r w:rsidRPr="003450D8">
        <w:rPr>
          <w:lang w:eastAsia="zh-CN"/>
        </w:rPr>
        <w:t>cách d</w:t>
      </w:r>
      <w:r>
        <w:rPr>
          <w:lang w:eastAsia="zh-CN"/>
        </w:rPr>
        <w:t>.</w:t>
      </w:r>
    </w:p>
    <w:p w:rsidR="003450D8" w:rsidRPr="00BA757A" w:rsidRDefault="00A61880" w:rsidP="00BA757A">
      <w:pPr>
        <w:rPr>
          <w:b/>
          <w:i/>
        </w:rPr>
      </w:pPr>
      <w:r w:rsidRPr="00BA757A">
        <w:rPr>
          <w:b/>
          <w:i/>
        </w:rPr>
        <w:t>Các hàm tính khoảng cách</w:t>
      </w:r>
    </w:p>
    <w:p w:rsidR="00A61880" w:rsidRPr="00BA757A" w:rsidRDefault="00835319" w:rsidP="002B54E2">
      <w:pPr>
        <w:rPr>
          <w:i/>
        </w:rPr>
      </w:pPr>
      <w:r w:rsidRPr="00BA757A">
        <w:rPr>
          <w:i/>
        </w:rPr>
        <w:t>Các hàm tính khoảng cách hình học</w:t>
      </w:r>
    </w:p>
    <w:p w:rsidR="00835319" w:rsidRDefault="00835319" w:rsidP="00835319">
      <w:pPr>
        <w:pStyle w:val="ListParagraph"/>
        <w:numPr>
          <w:ilvl w:val="0"/>
          <w:numId w:val="10"/>
        </w:numPr>
        <w:ind w:left="720"/>
        <w:rPr>
          <w:rFonts w:ascii="Times New Roman" w:hAnsi="Times New Roman" w:cs="Times New Roman"/>
          <w:sz w:val="26"/>
          <w:szCs w:val="26"/>
        </w:rPr>
      </w:pPr>
      <w:r>
        <w:rPr>
          <w:rFonts w:ascii="Times New Roman" w:hAnsi="Times New Roman" w:cs="Times New Roman"/>
          <w:sz w:val="26"/>
          <w:szCs w:val="26"/>
        </w:rPr>
        <w:lastRenderedPageBreak/>
        <w:t xml:space="preserve">Hàm </w:t>
      </w:r>
      <w:r w:rsidRPr="00835319">
        <w:rPr>
          <w:rFonts w:ascii="Times New Roman" w:hAnsi="Times New Roman" w:cs="Times New Roman"/>
          <w:sz w:val="26"/>
          <w:szCs w:val="26"/>
        </w:rPr>
        <w:t>Minkowski</w:t>
      </w:r>
      <w:r w:rsidR="001C60D0">
        <w:rPr>
          <w:rFonts w:ascii="Times New Roman" w:hAnsi="Times New Roman" w:cs="Times New Roman"/>
          <w:sz w:val="26"/>
          <w:szCs w:val="26"/>
        </w:rPr>
        <w:t xml:space="preserve"> (p-norm)</w:t>
      </w:r>
    </w:p>
    <w:p w:rsidR="001C60D0" w:rsidRDefault="00730D42" w:rsidP="001C60D0">
      <w:pPr>
        <w:jc w:val="center"/>
      </w:pPr>
      <w:r w:rsidRPr="001C60D0">
        <w:rPr>
          <w:position w:val="-28"/>
        </w:rPr>
        <w:object w:dxaOrig="2280" w:dyaOrig="680">
          <v:shape id="_x0000_i1028" type="#_x0000_t75" style="width:153pt;height:46.2pt" o:ole="">
            <v:imagedata r:id="rId15" o:title=""/>
          </v:shape>
          <o:OLEObject Type="Embed" ProgID="Equation.DSMT4" ShapeID="_x0000_i1028" DrawAspect="Content" ObjectID="_1669537857" r:id="rId16"/>
        </w:object>
      </w:r>
    </w:p>
    <w:p w:rsidR="001C60D0" w:rsidRPr="00B35778" w:rsidRDefault="001C60D0" w:rsidP="001C60D0">
      <w:pPr>
        <w:pStyle w:val="ListParagraph"/>
        <w:numPr>
          <w:ilvl w:val="0"/>
          <w:numId w:val="10"/>
        </w:numPr>
        <w:ind w:left="720"/>
      </w:pPr>
      <w:r>
        <w:rPr>
          <w:rFonts w:ascii="Times New Roman" w:hAnsi="Times New Roman" w:cs="Times New Roman"/>
          <w:sz w:val="26"/>
          <w:szCs w:val="26"/>
        </w:rPr>
        <w:t>Hàm Mahattan (p=1)</w:t>
      </w:r>
    </w:p>
    <w:p w:rsidR="00B35778" w:rsidRPr="001C60D0" w:rsidRDefault="00730D42" w:rsidP="00B35778">
      <w:pPr>
        <w:jc w:val="center"/>
      </w:pPr>
      <w:r w:rsidRPr="001C60D0">
        <w:rPr>
          <w:position w:val="-28"/>
        </w:rPr>
        <w:object w:dxaOrig="1780" w:dyaOrig="680">
          <v:shape id="_x0000_i1029" type="#_x0000_t75" style="width:116.4pt;height:45pt" o:ole="">
            <v:imagedata r:id="rId17" o:title=""/>
          </v:shape>
          <o:OLEObject Type="Embed" ProgID="Equation.DSMT4" ShapeID="_x0000_i1029" DrawAspect="Content" ObjectID="_1669537858" r:id="rId18"/>
        </w:object>
      </w:r>
    </w:p>
    <w:p w:rsidR="001C60D0" w:rsidRDefault="001C60D0" w:rsidP="00B35778">
      <w:pPr>
        <w:pStyle w:val="ListParagraph"/>
        <w:numPr>
          <w:ilvl w:val="0"/>
          <w:numId w:val="10"/>
        </w:numPr>
        <w:ind w:left="720"/>
        <w:rPr>
          <w:rFonts w:ascii="Times New Roman" w:hAnsi="Times New Roman" w:cs="Times New Roman"/>
          <w:sz w:val="26"/>
          <w:szCs w:val="26"/>
        </w:rPr>
      </w:pPr>
      <w:r w:rsidRPr="001C60D0">
        <w:rPr>
          <w:rFonts w:ascii="Times New Roman" w:hAnsi="Times New Roman" w:cs="Times New Roman"/>
          <w:sz w:val="26"/>
          <w:szCs w:val="26"/>
        </w:rPr>
        <w:t>Hàm Euclid (p=2)</w:t>
      </w:r>
    </w:p>
    <w:p w:rsidR="00B35778" w:rsidRDefault="00730D42" w:rsidP="00B35778">
      <w:pPr>
        <w:jc w:val="center"/>
      </w:pPr>
      <w:r w:rsidRPr="00B35778">
        <w:rPr>
          <w:position w:val="-30"/>
        </w:rPr>
        <w:object w:dxaOrig="2280" w:dyaOrig="760">
          <v:shape id="_x0000_i1030" type="#_x0000_t75" style="width:148.8pt;height:49.8pt" o:ole="">
            <v:imagedata r:id="rId19" o:title=""/>
          </v:shape>
          <o:OLEObject Type="Embed" ProgID="Equation.DSMT4" ShapeID="_x0000_i1030" DrawAspect="Content" ObjectID="_1669537859" r:id="rId20"/>
        </w:object>
      </w:r>
    </w:p>
    <w:p w:rsidR="00B35778" w:rsidRPr="00BA757A" w:rsidRDefault="00B35778" w:rsidP="002B54E2">
      <w:pPr>
        <w:rPr>
          <w:i/>
        </w:rPr>
      </w:pPr>
      <w:r w:rsidRPr="00BA757A">
        <w:rPr>
          <w:i/>
        </w:rPr>
        <w:t>Hàm khoảng cách Hamming</w:t>
      </w:r>
    </w:p>
    <w:p w:rsidR="00B35778" w:rsidRDefault="00B35778" w:rsidP="00B35778">
      <w:r>
        <w:t>Các thuộc tính đầu vào là kiểu nhị phân ({0, 1}), ví dụ x = (0, 1, 1, 0, 1)</w:t>
      </w:r>
    </w:p>
    <w:p w:rsidR="00B35778" w:rsidRDefault="00730D42" w:rsidP="00B35778">
      <w:pPr>
        <w:jc w:val="center"/>
      </w:pPr>
      <w:r w:rsidRPr="00B35778">
        <w:rPr>
          <w:position w:val="-28"/>
        </w:rPr>
        <w:object w:dxaOrig="2920" w:dyaOrig="680">
          <v:shape id="_x0000_i1031" type="#_x0000_t75" style="width:182.4pt;height:42.6pt" o:ole="">
            <v:imagedata r:id="rId21" o:title=""/>
          </v:shape>
          <o:OLEObject Type="Embed" ProgID="Equation.DSMT4" ShapeID="_x0000_i1031" DrawAspect="Content" ObjectID="_1669537860" r:id="rId22"/>
        </w:object>
      </w:r>
    </w:p>
    <w:p w:rsidR="00B35778" w:rsidRDefault="00B35778" w:rsidP="00B35778">
      <w:pPr>
        <w:jc w:val="center"/>
      </w:pPr>
      <w:r>
        <w:t xml:space="preserve">Với </w:t>
      </w:r>
      <w:r w:rsidRPr="00B35778">
        <w:rPr>
          <w:position w:val="-36"/>
        </w:rPr>
        <w:object w:dxaOrig="3000" w:dyaOrig="840">
          <v:shape id="_x0000_i1032" type="#_x0000_t75" style="width:159pt;height:44.4pt" o:ole="">
            <v:imagedata r:id="rId23" o:title=""/>
          </v:shape>
          <o:OLEObject Type="Embed" ProgID="Equation.DSMT4" ShapeID="_x0000_i1032" DrawAspect="Content" ObjectID="_1669537861" r:id="rId24"/>
        </w:object>
      </w:r>
    </w:p>
    <w:p w:rsidR="00B35778" w:rsidRPr="00BA757A" w:rsidRDefault="00B35778" w:rsidP="002B54E2">
      <w:pPr>
        <w:rPr>
          <w:i/>
        </w:rPr>
      </w:pPr>
      <w:r w:rsidRPr="00BA757A">
        <w:rPr>
          <w:i/>
        </w:rPr>
        <w:t>Hàm tính độ tương tự Cosine</w:t>
      </w:r>
    </w:p>
    <w:p w:rsidR="00730D42" w:rsidRDefault="00730D42" w:rsidP="00730D42">
      <w:r>
        <w:t>Độ tương tự cosine được tính:</w:t>
      </w:r>
    </w:p>
    <w:p w:rsidR="00730D42" w:rsidRDefault="00730D42" w:rsidP="00730D42">
      <w:pPr>
        <w:jc w:val="center"/>
      </w:pPr>
      <w:r w:rsidRPr="00730D42">
        <w:rPr>
          <w:position w:val="-66"/>
        </w:rPr>
        <w:object w:dxaOrig="3440" w:dyaOrig="1380">
          <v:shape id="_x0000_i1033" type="#_x0000_t75" style="width:213.6pt;height:85.8pt" o:ole="">
            <v:imagedata r:id="rId25" o:title=""/>
          </v:shape>
          <o:OLEObject Type="Embed" ProgID="Equation.DSMT4" ShapeID="_x0000_i1033" DrawAspect="Content" ObjectID="_1669537862" r:id="rId26"/>
        </w:object>
      </w:r>
    </w:p>
    <w:p w:rsidR="00730D42" w:rsidRDefault="00730D42" w:rsidP="00730D42">
      <w:r>
        <w:t xml:space="preserve">Suy ra khoảng cách giữa x và z là: </w:t>
      </w:r>
      <w:r w:rsidRPr="00730D42">
        <w:rPr>
          <w:position w:val="-14"/>
        </w:rPr>
        <w:object w:dxaOrig="2100" w:dyaOrig="400">
          <v:shape id="_x0000_i1034" type="#_x0000_t75" style="width:120.6pt;height:22.8pt" o:ole="">
            <v:imagedata r:id="rId27" o:title=""/>
          </v:shape>
          <o:OLEObject Type="Embed" ProgID="Equation.DSMT4" ShapeID="_x0000_i1034" DrawAspect="Content" ObjectID="_1669537863" r:id="rId28"/>
        </w:object>
      </w:r>
    </w:p>
    <w:p w:rsidR="00730D42" w:rsidRPr="00BA757A" w:rsidRDefault="00730D42" w:rsidP="00BA757A">
      <w:pPr>
        <w:rPr>
          <w:b/>
          <w:i/>
        </w:rPr>
      </w:pPr>
      <w:r w:rsidRPr="00BA757A">
        <w:rPr>
          <w:b/>
          <w:i/>
        </w:rPr>
        <w:t>Chuẩn hoá miền giá trị thuộc tính</w:t>
      </w:r>
    </w:p>
    <w:p w:rsidR="00730D42" w:rsidRDefault="00730D42" w:rsidP="00730D42">
      <w:r>
        <w:lastRenderedPageBreak/>
        <w:t>Lấy ví dụ với hàm tính khoảng cách Euclid ở trên. Giả sử mỗi ví dụ được biểu diễn bởi 3 thuộc tính là Age (tuổi), Income (thu nhập hàng tháng), Height (chiều cao đo theo mét).</w:t>
      </w:r>
    </w:p>
    <w:p w:rsidR="00730D42" w:rsidRDefault="00A57CC2" w:rsidP="00A57CC2">
      <w:pPr>
        <w:jc w:val="center"/>
      </w:pPr>
      <w:r w:rsidRPr="00730D42">
        <w:rPr>
          <w:position w:val="-14"/>
        </w:rPr>
        <w:object w:dxaOrig="4320" w:dyaOrig="400">
          <v:shape id="_x0000_i1035" type="#_x0000_t75" style="width:241.2pt;height:22.8pt" o:ole="">
            <v:imagedata r:id="rId29" o:title=""/>
          </v:shape>
          <o:OLEObject Type="Embed" ProgID="Equation.DSMT4" ShapeID="_x0000_i1035" DrawAspect="Content" ObjectID="_1669537864" r:id="rId30"/>
        </w:object>
      </w:r>
    </w:p>
    <w:p w:rsidR="00730D42" w:rsidRDefault="00A57CC2" w:rsidP="00A57CC2">
      <w:pPr>
        <w:jc w:val="center"/>
      </w:pPr>
      <w:r w:rsidRPr="00730D42">
        <w:rPr>
          <w:position w:val="-14"/>
        </w:rPr>
        <w:object w:dxaOrig="4320" w:dyaOrig="400">
          <v:shape id="_x0000_i1036" type="#_x0000_t75" style="width:243pt;height:22.2pt" o:ole="">
            <v:imagedata r:id="rId31" o:title=""/>
          </v:shape>
          <o:OLEObject Type="Embed" ProgID="Equation.DSMT4" ShapeID="_x0000_i1036" DrawAspect="Content" ObjectID="_1669537865" r:id="rId32"/>
        </w:object>
      </w:r>
    </w:p>
    <w:p w:rsidR="00A57CC2" w:rsidRDefault="00A57CC2" w:rsidP="00730D42">
      <w:r>
        <w:t>Áp dụng công thức tính khoảng cách Euclid ta có khoảng cách giữa x và z là:</w:t>
      </w:r>
    </w:p>
    <w:p w:rsidR="00A57CC2" w:rsidRDefault="00A57CC2" w:rsidP="00A57CC2">
      <w:pPr>
        <w:jc w:val="center"/>
      </w:pPr>
      <w:r w:rsidRPr="00A57CC2">
        <w:rPr>
          <w:position w:val="-20"/>
        </w:rPr>
        <w:object w:dxaOrig="5600" w:dyaOrig="560">
          <v:shape id="_x0000_i1037" type="#_x0000_t75" style="width:315.6pt;height:31.8pt" o:ole="">
            <v:imagedata r:id="rId33" o:title=""/>
          </v:shape>
          <o:OLEObject Type="Embed" ProgID="Equation.DSMT4" ShapeID="_x0000_i1037" DrawAspect="Content" ObjectID="_1669537866" r:id="rId34"/>
        </w:object>
      </w:r>
    </w:p>
    <w:p w:rsidR="00A57CC2" w:rsidRDefault="00A57CC2" w:rsidP="00730D42">
      <w:r>
        <w:t>Thấy rằng giá trị khoảng cách bị quyết định chủ yếu bởi giá trị khoảng cách (sự khác biệt) giữa hai ví dụ đối với thuộc tính Income. Vì thuộc tính này có miền giá trị rất lớn so với các thuộc tính còn lại.</w:t>
      </w:r>
    </w:p>
    <w:p w:rsidR="00A57CC2" w:rsidRDefault="00A57CC2" w:rsidP="00A57CC2">
      <w:r>
        <w:t xml:space="preserve">Do đó cần phải chuẩn hoá miền giá trị (đưa về cùng một khoảng giá trị). Khoảng giá trị [0, 1] thường được sử dụng. Đối với mỗi thuộc tính </w:t>
      </w:r>
      <w:r w:rsidRPr="00A57CC2">
        <w:rPr>
          <w:position w:val="-32"/>
        </w:rPr>
        <w:object w:dxaOrig="1900" w:dyaOrig="700">
          <v:shape id="_x0000_i1038" type="#_x0000_t75" style="width:99pt;height:36pt" o:ole="">
            <v:imagedata r:id="rId35" o:title=""/>
          </v:shape>
          <o:OLEObject Type="Embed" ProgID="Equation.DSMT4" ShapeID="_x0000_i1038" DrawAspect="Content" ObjectID="_1669537867" r:id="rId36"/>
        </w:object>
      </w:r>
      <w:r>
        <w:t>.</w:t>
      </w:r>
    </w:p>
    <w:p w:rsidR="00A57CC2" w:rsidRPr="00BA757A" w:rsidRDefault="00A57CC2" w:rsidP="00BA757A">
      <w:pPr>
        <w:rPr>
          <w:b/>
          <w:i/>
        </w:rPr>
      </w:pPr>
      <w:r w:rsidRPr="00BA757A">
        <w:rPr>
          <w:b/>
          <w:i/>
        </w:rPr>
        <w:t>Trọng số của các thuộc tính</w:t>
      </w:r>
    </w:p>
    <w:p w:rsidR="00A57CC2" w:rsidRDefault="00A57CC2" w:rsidP="00A57CC2">
      <w:r>
        <w:t>Lấy ví dụ với hàm khoảng cách Euclid, tất cả các thuộc tính có ảnh hưởng như nhau đối với giá trị khoảng cách.</w:t>
      </w:r>
    </w:p>
    <w:p w:rsidR="00A57CC2" w:rsidRDefault="00C850DC" w:rsidP="00A57CC2">
      <w:r>
        <w:t>Các thuộc tính khác nhau có thể (nên) có mức độ ảnh hưởng khác nhau đối với giá trị khoảng cách. Cần phải tích hợp các giá trị trọng số của các thuộc tính trong hàm tính khoảng cách.</w:t>
      </w:r>
    </w:p>
    <w:p w:rsidR="00C850DC" w:rsidRDefault="00C850DC" w:rsidP="00C850DC">
      <w:pPr>
        <w:jc w:val="center"/>
      </w:pPr>
      <w:r w:rsidRPr="00C850DC">
        <w:rPr>
          <w:position w:val="-30"/>
        </w:rPr>
        <w:object w:dxaOrig="2500" w:dyaOrig="760">
          <v:shape id="_x0000_i1039" type="#_x0000_t75" style="width:143.4pt;height:43.2pt" o:ole="">
            <v:imagedata r:id="rId37" o:title=""/>
          </v:shape>
          <o:OLEObject Type="Embed" ProgID="Equation.DSMT4" ShapeID="_x0000_i1039" DrawAspect="Content" ObjectID="_1669537868" r:id="rId38"/>
        </w:object>
      </w:r>
      <w:r>
        <w:t xml:space="preserve"> với w</w:t>
      </w:r>
      <w:r>
        <w:rPr>
          <w:vertAlign w:val="subscript"/>
        </w:rPr>
        <w:t>i</w:t>
      </w:r>
      <w:r>
        <w:t xml:space="preserve"> là trọng số của thuộc tính i</w:t>
      </w:r>
    </w:p>
    <w:p w:rsidR="0041429D" w:rsidRDefault="0041429D" w:rsidP="0041429D">
      <w:r>
        <w:t>Làm sao để xác định các giá trị trọng số của các thuộc tính? Cần 2 yếu tố để xác định giá trị trọng số, yếu tố thứ nhất là dựa trên các tri thức cụ thể của bài toán (ví dụ: được chỉ định bởi các chuyên gia trong lĩnh vực của bài toán đang xét), yếu tố thứ hai là bằng một quá trình tối ưu hoá các giá trị trọng số (ví dụ: sử dụng một tập học để học một bộ các giá trị trọng số tối ưu).</w:t>
      </w:r>
    </w:p>
    <w:p w:rsidR="0041429D" w:rsidRPr="00BA757A" w:rsidRDefault="0041429D" w:rsidP="00BA757A">
      <w:pPr>
        <w:rPr>
          <w:b/>
          <w:i/>
        </w:rPr>
      </w:pPr>
      <w:r w:rsidRPr="00BA757A">
        <w:rPr>
          <w:b/>
          <w:i/>
        </w:rPr>
        <w:lastRenderedPageBreak/>
        <w:t>Sử dụng KNN khi nào</w:t>
      </w:r>
    </w:p>
    <w:p w:rsidR="0041429D" w:rsidRDefault="0041429D" w:rsidP="0041429D">
      <w:r>
        <w:t>Những bài toán có các đặc điểm sau sẽ phù hợp khi lựa chọn giải thuật kNN: các ví dụ được biểu diễn trong không gian vectơ R</w:t>
      </w:r>
      <w:r>
        <w:rPr>
          <w:vertAlign w:val="superscript"/>
        </w:rPr>
        <w:t>n</w:t>
      </w:r>
      <w:r>
        <w:t>, số lượng các thuộc tính để biểu diễn ví dụ là không nhiều, một tập học có kích thước lớn.</w:t>
      </w:r>
    </w:p>
    <w:p w:rsidR="0041429D" w:rsidRDefault="0041429D" w:rsidP="0041429D">
      <w:r>
        <w:t>Ưu điểm của giải thuật kNN: giải thuật có chi phí thấp cho quá trình huấn luyện (chỉ lưu lại các ví dụ học), hoạt động tốt với cá</w:t>
      </w:r>
      <w:r w:rsidR="0049708B">
        <w:t>c bài toán phân loại cho n lớp do đó không cần phải học n bộ phân loại cho n lớp, việc chọn k phù hợp (thường lớn hơn nhiều so với 1) có khả năng xử lý nhiễu cao bởi phân loại/dự đoán được thực hiện dựa trên k láng giềng gần nhất.</w:t>
      </w:r>
    </w:p>
    <w:p w:rsidR="00BA757A" w:rsidRDefault="0049708B" w:rsidP="00BA757A">
      <w:r>
        <w:t>Nhược điểm của giải thuật kNN: phải lựa chọn hàm tính khoảng các thích hợp với từng bài toán, chi phí tính toán cao (thời gian, bộ nhớ) tại thời điểm phân loại/dự đoán, có thể cho kết quả kém/sai với các thuộc tính không liên quan.</w:t>
      </w:r>
    </w:p>
    <w:p w:rsidR="00CC06C3" w:rsidRDefault="002F3B88" w:rsidP="00CC06C3">
      <w:pPr>
        <w:pStyle w:val="Heading1"/>
      </w:pPr>
      <w:bookmarkStart w:id="16" w:name="_Toc58923868"/>
      <w:r>
        <w:t>xử lý dữ liệu</w:t>
      </w:r>
      <w:bookmarkEnd w:id="16"/>
    </w:p>
    <w:p w:rsidR="007F4DB1" w:rsidRPr="007F4DB1" w:rsidRDefault="007F4DB1" w:rsidP="007F4DB1">
      <w:pPr>
        <w:pStyle w:val="Heading2"/>
      </w:pPr>
      <w:bookmarkStart w:id="17" w:name="_Toc58923869"/>
      <w:r>
        <w:t>Dữ liệu và xử lý dữ liệu</w:t>
      </w:r>
      <w:bookmarkEnd w:id="17"/>
    </w:p>
    <w:p w:rsidR="0049708B" w:rsidRDefault="00D20D65" w:rsidP="00D20D65">
      <w:pPr>
        <w:pStyle w:val="Heading3"/>
      </w:pPr>
      <w:bookmarkStart w:id="18" w:name="_Toc58923870"/>
      <w:r>
        <w:t>Dữ liệu</w:t>
      </w:r>
      <w:r w:rsidR="00CD72B2">
        <w:t xml:space="preserve"> thô</w:t>
      </w:r>
      <w:bookmarkEnd w:id="18"/>
    </w:p>
    <w:p w:rsidR="00031A77" w:rsidRPr="00031A77" w:rsidRDefault="00031A77" w:rsidP="00031A77">
      <w:r>
        <w:t>Sử dụng thư viện scrapy để thu thập dữ liệu từ hai trang web: mua bán nhà nhất và wikipedia.</w:t>
      </w:r>
    </w:p>
    <w:p w:rsidR="00D20D65" w:rsidRDefault="00D20D65" w:rsidP="00CD72B2">
      <w:r>
        <w:t xml:space="preserve">Tập dữ </w:t>
      </w:r>
      <w:r w:rsidR="00031A77">
        <w:t>liệu được</w:t>
      </w:r>
      <w:r>
        <w:t xml:space="preserve"> thu thập từ trang web Mua bán nhà đất (muabannhadat.</w:t>
      </w:r>
      <w:r w:rsidR="00A00ED2">
        <w:t>vn</w:t>
      </w:r>
      <w:r>
        <w:t>) chuyên cho đăng tin mua bán nhà đất. Dữ liệu ban đầu khi thu thập từ trang web về bao gồm</w:t>
      </w:r>
      <w:r w:rsidR="00CD72B2">
        <w:t xml:space="preserve"> </w:t>
      </w:r>
      <w:r w:rsidR="00530C7E">
        <w:t>khoảng 100 nghìn</w:t>
      </w:r>
      <w:r w:rsidR="00CD72B2">
        <w:t xml:space="preserve"> </w:t>
      </w:r>
      <w:r>
        <w:t>bản tin, chứa nhiều tr</w:t>
      </w:r>
      <w:r w:rsidR="00A00ED2">
        <w:t>ường dữ liệu khác nhau</w:t>
      </w:r>
      <w:r>
        <w:t>, lưu vào một tệp tin có độ lớn</w:t>
      </w:r>
      <w:r w:rsidR="00A00ED2">
        <w:t xml:space="preserve"> 367 MB</w:t>
      </w:r>
    </w:p>
    <w:p w:rsidR="00D06164" w:rsidRDefault="00031A77" w:rsidP="00031A77">
      <w:r>
        <w:t>Một tập</w:t>
      </w:r>
      <w:r w:rsidR="00D20D65">
        <w:t xml:space="preserve"> dữ liệu khác về phân bố dân cư của toàn bộ các huyện</w:t>
      </w:r>
      <w:r w:rsidR="00A00ED2">
        <w:t>, thị xã, thành phố</w:t>
      </w:r>
      <w:r w:rsidR="00D20D65">
        <w:t xml:space="preserve"> thuộc các tỉnh, thành phố trên đất nước Việt Nam, tệp dữ liệu này được sử dụng cho quá trình xử lý dữ liệu ở phần tiếp theo.  Dữ liệu được thu thập từ trang web </w:t>
      </w:r>
      <w:r w:rsidR="00A00ED2">
        <w:t>Wikipedia gồm 701 huyện, thị xã thuộc 63 tỉnh, thành phố.</w:t>
      </w:r>
    </w:p>
    <w:p w:rsidR="002F3B88" w:rsidRDefault="00D20D65" w:rsidP="002F3B88">
      <w:pPr>
        <w:pStyle w:val="Heading3"/>
      </w:pPr>
      <w:bookmarkStart w:id="19" w:name="_Toc58923871"/>
      <w:r>
        <w:lastRenderedPageBreak/>
        <w:t>Xử lý dữ liệu</w:t>
      </w:r>
      <w:bookmarkEnd w:id="19"/>
    </w:p>
    <w:p w:rsidR="00AF5956" w:rsidRPr="00AF5956" w:rsidRDefault="00AF5956" w:rsidP="00AF5956">
      <w:r>
        <w:t>Dữ liệu thô được thu thập từ bước trên được nhóm đánh giá là xấu, nhiều bản ghi có nhiều trường dữ liệu trống, không có giá trị hoặc các giá trị không phù hợp với trường dữ liệu đó, nhiều giá trị bản ghi sai, rác, các bản ghi trùng nhau nhiều.</w:t>
      </w:r>
      <w:r w:rsidR="00E95D7C">
        <w:t xml:space="preserve"> Các bước xử lý dữ liệu dưới đây đều sử dụng công nghệ Spark để xử lý, dữ liệu trước và sau khi xử lý đều được lưu trữ bằng HDFS.</w:t>
      </w:r>
    </w:p>
    <w:p w:rsidR="00A00ED2" w:rsidRDefault="002F3B88" w:rsidP="00A00ED2">
      <w:r>
        <w:t xml:space="preserve">Bước 1: Lựa chọn các trường dữ liệu sử dụng để làm đầu vào của giải thuật (bao gồm </w:t>
      </w:r>
      <w:r w:rsidRPr="002F3B88">
        <w:t>Width, Length, Bedrooms, Bathrooms</w:t>
      </w:r>
      <w:r>
        <w:t>, District, Province). Nhãn dự đoán là trường dữ liệu Price.</w:t>
      </w:r>
    </w:p>
    <w:p w:rsidR="002F3B88" w:rsidRDefault="002F3B88" w:rsidP="002F3B88">
      <w:r>
        <w:t>Bước 2: Chỉ lấy những bản ghi có trường dữ liệu District, Province và Price. Giữ lại các bản ghi có ít nhất 1 trong các giá trị Width, Length, Bedrooms, Bathrooms khác rỗng. Bỏ qua các hàng có Price ảo (mức ảo tự quy định), loại bỏ hàng trùng.</w:t>
      </w:r>
    </w:p>
    <w:p w:rsidR="002F3B88" w:rsidRDefault="002F3B88" w:rsidP="002F3B88">
      <w:r>
        <w:t>Bước 3: Chuẩn hoá những trường có giá trị ngoại lệ (lớn hơn hay nhỏ hơn một ngưỡng xác định)</w:t>
      </w:r>
      <w:r w:rsidR="00F62C8F">
        <w:t>.</w:t>
      </w:r>
    </w:p>
    <w:p w:rsidR="00D31002" w:rsidRDefault="00D31002" w:rsidP="002F3B88">
      <w:r>
        <w:t xml:space="preserve">Bước 4: Điền đầy các giá trị </w:t>
      </w:r>
      <w:r w:rsidR="004851F4">
        <w:t>bị thiếu</w:t>
      </w:r>
      <w:r>
        <w:t>.</w:t>
      </w:r>
    </w:p>
    <w:p w:rsidR="00F62C8F" w:rsidRDefault="00D31002" w:rsidP="002F3B88">
      <w:r>
        <w:t>Bước 5</w:t>
      </w:r>
      <w:r w:rsidR="00F62C8F">
        <w:t>: Quy đổi hai trường dữ liệu District và Province ra số thực dựa trên dữ liệu thu thập được từ phân bố dân cư.</w:t>
      </w:r>
    </w:p>
    <w:p w:rsidR="00F62C8F" w:rsidRDefault="00D31002" w:rsidP="00F62C8F">
      <w:r>
        <w:t>Bước 6</w:t>
      </w:r>
      <w:r w:rsidR="00F62C8F">
        <w:t>: Chuẩn hoá miền giá trị của các trường dữ liệu về khoảng (0, 1).</w:t>
      </w:r>
    </w:p>
    <w:p w:rsidR="00F62C8F" w:rsidRDefault="00F62C8F" w:rsidP="00F62C8F">
      <w:pPr>
        <w:pStyle w:val="Heading3"/>
      </w:pPr>
      <w:bookmarkStart w:id="20" w:name="_Toc58923872"/>
      <w:r>
        <w:t>Khám phá dữ liệu</w:t>
      </w:r>
      <w:bookmarkEnd w:id="20"/>
    </w:p>
    <w:p w:rsidR="00871F2B" w:rsidRDefault="00871F2B" w:rsidP="00871F2B">
      <w:pPr>
        <w:rPr>
          <w:b/>
          <w:i/>
        </w:rPr>
      </w:pPr>
      <w:r>
        <w:rPr>
          <w:b/>
          <w:i/>
        </w:rPr>
        <w:t>Mô tả dữ liệu trước và sau khi xử lý</w:t>
      </w:r>
    </w:p>
    <w:p w:rsidR="00A12740" w:rsidRDefault="00A12740" w:rsidP="00A12740">
      <w:pPr>
        <w:keepNext/>
        <w:jc w:val="center"/>
      </w:pPr>
      <w:r>
        <w:rPr>
          <w:noProof/>
        </w:rPr>
        <w:lastRenderedPageBreak/>
        <w:drawing>
          <wp:inline distT="0" distB="0" distL="0" distR="0" wp14:anchorId="7227B8ED" wp14:editId="78EE5973">
            <wp:extent cx="5562600" cy="2667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truoc_su_ly.png"/>
                    <pic:cNvPicPr/>
                  </pic:nvPicPr>
                  <pic:blipFill>
                    <a:blip r:embed="rId39">
                      <a:extLst>
                        <a:ext uri="{28A0092B-C50C-407E-A947-70E740481C1C}">
                          <a14:useLocalDpi xmlns:a14="http://schemas.microsoft.com/office/drawing/2010/main" val="0"/>
                        </a:ext>
                      </a:extLst>
                    </a:blip>
                    <a:stretch>
                      <a:fillRect/>
                    </a:stretch>
                  </pic:blipFill>
                  <pic:spPr>
                    <a:xfrm>
                      <a:off x="0" y="0"/>
                      <a:ext cx="5562600" cy="2667000"/>
                    </a:xfrm>
                    <a:prstGeom prst="rect">
                      <a:avLst/>
                    </a:prstGeom>
                  </pic:spPr>
                </pic:pic>
              </a:graphicData>
            </a:graphic>
          </wp:inline>
        </w:drawing>
      </w:r>
    </w:p>
    <w:p w:rsidR="00A12740" w:rsidRDefault="00A12740" w:rsidP="00A12740">
      <w:pPr>
        <w:pStyle w:val="Caption"/>
        <w:jc w:val="center"/>
        <w:rPr>
          <w:sz w:val="24"/>
          <w:szCs w:val="24"/>
        </w:rPr>
      </w:pPr>
      <w:r w:rsidRPr="00A12740">
        <w:rPr>
          <w:sz w:val="24"/>
          <w:szCs w:val="24"/>
        </w:rPr>
        <w:t xml:space="preserve">Figure </w:t>
      </w:r>
      <w:r w:rsidRPr="00A12740">
        <w:rPr>
          <w:sz w:val="24"/>
          <w:szCs w:val="24"/>
        </w:rPr>
        <w:fldChar w:fldCharType="begin"/>
      </w:r>
      <w:r w:rsidRPr="00A12740">
        <w:rPr>
          <w:sz w:val="24"/>
          <w:szCs w:val="24"/>
        </w:rPr>
        <w:instrText xml:space="preserve"> SEQ Figure \* ARABIC </w:instrText>
      </w:r>
      <w:r w:rsidRPr="00A12740">
        <w:rPr>
          <w:sz w:val="24"/>
          <w:szCs w:val="24"/>
        </w:rPr>
        <w:fldChar w:fldCharType="separate"/>
      </w:r>
      <w:r w:rsidR="001311DA">
        <w:rPr>
          <w:noProof/>
          <w:sz w:val="24"/>
          <w:szCs w:val="24"/>
        </w:rPr>
        <w:t>1</w:t>
      </w:r>
      <w:r w:rsidRPr="00A12740">
        <w:rPr>
          <w:sz w:val="24"/>
          <w:szCs w:val="24"/>
        </w:rPr>
        <w:fldChar w:fldCharType="end"/>
      </w:r>
      <w:r w:rsidRPr="00A12740">
        <w:rPr>
          <w:sz w:val="24"/>
          <w:szCs w:val="24"/>
        </w:rPr>
        <w:t>: Mô tả dữ liệu trước khi xử lý</w:t>
      </w:r>
    </w:p>
    <w:p w:rsidR="00A12740" w:rsidRDefault="00A12740" w:rsidP="00A12740">
      <w:pPr>
        <w:keepNext/>
        <w:jc w:val="center"/>
      </w:pPr>
      <w:r>
        <w:rPr>
          <w:noProof/>
        </w:rPr>
        <w:drawing>
          <wp:inline distT="0" distB="0" distL="0" distR="0" wp14:anchorId="6B7746EF" wp14:editId="59E9349C">
            <wp:extent cx="5943600" cy="164211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mot_phan_truoc_xu_ly.png"/>
                    <pic:cNvPicPr/>
                  </pic:nvPicPr>
                  <pic:blipFill>
                    <a:blip r:embed="rId40">
                      <a:extLst>
                        <a:ext uri="{28A0092B-C50C-407E-A947-70E740481C1C}">
                          <a14:useLocalDpi xmlns:a14="http://schemas.microsoft.com/office/drawing/2010/main" val="0"/>
                        </a:ext>
                      </a:extLst>
                    </a:blip>
                    <a:stretch>
                      <a:fillRect/>
                    </a:stretch>
                  </pic:blipFill>
                  <pic:spPr>
                    <a:xfrm>
                      <a:off x="0" y="0"/>
                      <a:ext cx="5943600" cy="1642110"/>
                    </a:xfrm>
                    <a:prstGeom prst="rect">
                      <a:avLst/>
                    </a:prstGeom>
                  </pic:spPr>
                </pic:pic>
              </a:graphicData>
            </a:graphic>
          </wp:inline>
        </w:drawing>
      </w:r>
    </w:p>
    <w:p w:rsidR="00A12740" w:rsidRPr="00A12740" w:rsidRDefault="00A12740" w:rsidP="00A12740">
      <w:pPr>
        <w:pStyle w:val="Caption"/>
        <w:jc w:val="center"/>
        <w:rPr>
          <w:sz w:val="24"/>
          <w:szCs w:val="24"/>
        </w:rPr>
      </w:pPr>
      <w:r w:rsidRPr="00A12740">
        <w:rPr>
          <w:sz w:val="24"/>
          <w:szCs w:val="24"/>
        </w:rPr>
        <w:t xml:space="preserve">Figure </w:t>
      </w:r>
      <w:r w:rsidRPr="00A12740">
        <w:rPr>
          <w:sz w:val="24"/>
          <w:szCs w:val="24"/>
        </w:rPr>
        <w:fldChar w:fldCharType="begin"/>
      </w:r>
      <w:r w:rsidRPr="00A12740">
        <w:rPr>
          <w:sz w:val="24"/>
          <w:szCs w:val="24"/>
        </w:rPr>
        <w:instrText xml:space="preserve"> SEQ Figure \* ARABIC </w:instrText>
      </w:r>
      <w:r w:rsidRPr="00A12740">
        <w:rPr>
          <w:sz w:val="24"/>
          <w:szCs w:val="24"/>
        </w:rPr>
        <w:fldChar w:fldCharType="separate"/>
      </w:r>
      <w:r w:rsidR="001311DA">
        <w:rPr>
          <w:noProof/>
          <w:sz w:val="24"/>
          <w:szCs w:val="24"/>
        </w:rPr>
        <w:t>2</w:t>
      </w:r>
      <w:r w:rsidRPr="00A12740">
        <w:rPr>
          <w:sz w:val="24"/>
          <w:szCs w:val="24"/>
        </w:rPr>
        <w:fldChar w:fldCharType="end"/>
      </w:r>
      <w:r w:rsidRPr="00A12740">
        <w:rPr>
          <w:sz w:val="24"/>
          <w:szCs w:val="24"/>
        </w:rPr>
        <w:t>: Một phần dữ liệu trước khi xử lý</w:t>
      </w:r>
    </w:p>
    <w:p w:rsidR="00871F2B" w:rsidRDefault="00871F2B" w:rsidP="007217E7">
      <w:pPr>
        <w:keepNext/>
        <w:jc w:val="center"/>
      </w:pPr>
    </w:p>
    <w:p w:rsidR="00CA3A34" w:rsidRDefault="00CA3A34" w:rsidP="00CA3A34">
      <w:pPr>
        <w:keepNext/>
        <w:jc w:val="center"/>
      </w:pPr>
      <w:r>
        <w:rPr>
          <w:noProof/>
        </w:rPr>
        <w:drawing>
          <wp:inline distT="0" distB="0" distL="0" distR="0" wp14:anchorId="62943330" wp14:editId="6A7CB591">
            <wp:extent cx="5943600" cy="2456180"/>
            <wp:effectExtent l="0" t="0" r="0" b="127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data_description.png"/>
                    <pic:cNvPicPr/>
                  </pic:nvPicPr>
                  <pic:blipFill>
                    <a:blip r:embed="rId41">
                      <a:extLst>
                        <a:ext uri="{28A0092B-C50C-407E-A947-70E740481C1C}">
                          <a14:useLocalDpi xmlns:a14="http://schemas.microsoft.com/office/drawing/2010/main" val="0"/>
                        </a:ext>
                      </a:extLst>
                    </a:blip>
                    <a:stretch>
                      <a:fillRect/>
                    </a:stretch>
                  </pic:blipFill>
                  <pic:spPr>
                    <a:xfrm>
                      <a:off x="0" y="0"/>
                      <a:ext cx="5943600" cy="2456180"/>
                    </a:xfrm>
                    <a:prstGeom prst="rect">
                      <a:avLst/>
                    </a:prstGeom>
                  </pic:spPr>
                </pic:pic>
              </a:graphicData>
            </a:graphic>
          </wp:inline>
        </w:drawing>
      </w:r>
    </w:p>
    <w:p w:rsidR="007217E7" w:rsidRDefault="00CA3A34" w:rsidP="00CA3A34">
      <w:pPr>
        <w:pStyle w:val="Caption"/>
        <w:jc w:val="center"/>
        <w:rPr>
          <w:sz w:val="24"/>
          <w:szCs w:val="24"/>
        </w:rPr>
      </w:pPr>
      <w:r w:rsidRPr="00CA3A34">
        <w:rPr>
          <w:sz w:val="24"/>
          <w:szCs w:val="24"/>
        </w:rPr>
        <w:t xml:space="preserve">Figure </w:t>
      </w:r>
      <w:r w:rsidRPr="00CA3A34">
        <w:rPr>
          <w:sz w:val="24"/>
          <w:szCs w:val="24"/>
        </w:rPr>
        <w:fldChar w:fldCharType="begin"/>
      </w:r>
      <w:r w:rsidRPr="00CA3A34">
        <w:rPr>
          <w:sz w:val="24"/>
          <w:szCs w:val="24"/>
        </w:rPr>
        <w:instrText xml:space="preserve"> SEQ Figure \* ARABIC </w:instrText>
      </w:r>
      <w:r w:rsidRPr="00CA3A34">
        <w:rPr>
          <w:sz w:val="24"/>
          <w:szCs w:val="24"/>
        </w:rPr>
        <w:fldChar w:fldCharType="separate"/>
      </w:r>
      <w:r w:rsidR="001311DA">
        <w:rPr>
          <w:noProof/>
          <w:sz w:val="24"/>
          <w:szCs w:val="24"/>
        </w:rPr>
        <w:t>3</w:t>
      </w:r>
      <w:r w:rsidRPr="00CA3A34">
        <w:rPr>
          <w:sz w:val="24"/>
          <w:szCs w:val="24"/>
        </w:rPr>
        <w:fldChar w:fldCharType="end"/>
      </w:r>
      <w:r w:rsidRPr="00CA3A34">
        <w:rPr>
          <w:sz w:val="24"/>
          <w:szCs w:val="24"/>
        </w:rPr>
        <w:t>:Mô tả dữ liệu sau khi xử lý</w:t>
      </w:r>
    </w:p>
    <w:p w:rsidR="00CA3A34" w:rsidRDefault="00CA3A34" w:rsidP="00CA3A34">
      <w:pPr>
        <w:keepNext/>
        <w:jc w:val="center"/>
      </w:pPr>
      <w:r>
        <w:rPr>
          <w:noProof/>
        </w:rPr>
        <w:drawing>
          <wp:inline distT="0" distB="0" distL="0" distR="0" wp14:anchorId="4D4E628D" wp14:editId="5327A41F">
            <wp:extent cx="5943600" cy="1504315"/>
            <wp:effectExtent l="0" t="0" r="0" b="63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130967151_145383787058266_155627279362935943_n.png"/>
                    <pic:cNvPicPr/>
                  </pic:nvPicPr>
                  <pic:blipFill>
                    <a:blip r:embed="rId42">
                      <a:extLst>
                        <a:ext uri="{28A0092B-C50C-407E-A947-70E740481C1C}">
                          <a14:useLocalDpi xmlns:a14="http://schemas.microsoft.com/office/drawing/2010/main" val="0"/>
                        </a:ext>
                      </a:extLst>
                    </a:blip>
                    <a:stretch>
                      <a:fillRect/>
                    </a:stretch>
                  </pic:blipFill>
                  <pic:spPr>
                    <a:xfrm>
                      <a:off x="0" y="0"/>
                      <a:ext cx="5943600" cy="1504315"/>
                    </a:xfrm>
                    <a:prstGeom prst="rect">
                      <a:avLst/>
                    </a:prstGeom>
                  </pic:spPr>
                </pic:pic>
              </a:graphicData>
            </a:graphic>
          </wp:inline>
        </w:drawing>
      </w:r>
    </w:p>
    <w:p w:rsidR="00CA3A34" w:rsidRPr="00CA3A34" w:rsidRDefault="00CA3A34" w:rsidP="00CA3A34">
      <w:pPr>
        <w:pStyle w:val="Caption"/>
        <w:jc w:val="center"/>
        <w:rPr>
          <w:sz w:val="24"/>
          <w:szCs w:val="24"/>
        </w:rPr>
      </w:pPr>
      <w:r w:rsidRPr="00CA3A34">
        <w:rPr>
          <w:sz w:val="24"/>
          <w:szCs w:val="24"/>
        </w:rPr>
        <w:t xml:space="preserve">Figure </w:t>
      </w:r>
      <w:r w:rsidRPr="00CA3A34">
        <w:rPr>
          <w:sz w:val="24"/>
          <w:szCs w:val="24"/>
        </w:rPr>
        <w:fldChar w:fldCharType="begin"/>
      </w:r>
      <w:r w:rsidRPr="00CA3A34">
        <w:rPr>
          <w:sz w:val="24"/>
          <w:szCs w:val="24"/>
        </w:rPr>
        <w:instrText xml:space="preserve"> SEQ Figure \* ARABIC </w:instrText>
      </w:r>
      <w:r w:rsidRPr="00CA3A34">
        <w:rPr>
          <w:sz w:val="24"/>
          <w:szCs w:val="24"/>
        </w:rPr>
        <w:fldChar w:fldCharType="separate"/>
      </w:r>
      <w:r w:rsidR="001311DA">
        <w:rPr>
          <w:noProof/>
          <w:sz w:val="24"/>
          <w:szCs w:val="24"/>
        </w:rPr>
        <w:t>4</w:t>
      </w:r>
      <w:r w:rsidRPr="00CA3A34">
        <w:rPr>
          <w:sz w:val="24"/>
          <w:szCs w:val="24"/>
        </w:rPr>
        <w:fldChar w:fldCharType="end"/>
      </w:r>
      <w:r w:rsidRPr="00CA3A34">
        <w:rPr>
          <w:sz w:val="24"/>
          <w:szCs w:val="24"/>
        </w:rPr>
        <w:t>: Một phần dữ liệu sau khi xử lý</w:t>
      </w:r>
    </w:p>
    <w:p w:rsidR="00871F2B" w:rsidRDefault="00871F2B" w:rsidP="00871F2B">
      <w:r>
        <w:rPr>
          <w:i/>
        </w:rPr>
        <w:t>Nhận xét:</w:t>
      </w:r>
      <w:r>
        <w:t xml:space="preserve"> Dữ liệu sau khi xử lý xong đã loại bỏ được những giá trị không phù hợp với các trường dữ liệu. Nhưng phân bố dữ liệu vẫn còn chênh lệch, không đồng đều. Hầu hết các trường dữ liệu có giá trị gần với giá trị nhỏ nhất hơn là giá trị lớn nhất của trường đó.</w:t>
      </w:r>
    </w:p>
    <w:p w:rsidR="005C4F8D" w:rsidRDefault="005C4F8D" w:rsidP="00871F2B">
      <w:pPr>
        <w:rPr>
          <w:b/>
        </w:rPr>
      </w:pPr>
      <w:r>
        <w:rPr>
          <w:b/>
          <w:i/>
        </w:rPr>
        <w:t>Mô tả trường dữ liệu Width, Length bằng biểu đồ</w:t>
      </w:r>
    </w:p>
    <w:p w:rsidR="005C4F8D" w:rsidRDefault="005C4F8D" w:rsidP="005C4F8D">
      <w:pPr>
        <w:keepNext/>
        <w:jc w:val="center"/>
      </w:pPr>
      <w:r>
        <w:rPr>
          <w:b/>
          <w:noProof/>
        </w:rPr>
        <w:lastRenderedPageBreak/>
        <w:drawing>
          <wp:inline distT="0" distB="0" distL="0" distR="0" wp14:anchorId="32D01E7E" wp14:editId="752E8A75">
            <wp:extent cx="4617720" cy="4467742"/>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download.png"/>
                    <pic:cNvPicPr/>
                  </pic:nvPicPr>
                  <pic:blipFill>
                    <a:blip r:embed="rId43">
                      <a:extLst>
                        <a:ext uri="{28A0092B-C50C-407E-A947-70E740481C1C}">
                          <a14:useLocalDpi xmlns:a14="http://schemas.microsoft.com/office/drawing/2010/main" val="0"/>
                        </a:ext>
                      </a:extLst>
                    </a:blip>
                    <a:stretch>
                      <a:fillRect/>
                    </a:stretch>
                  </pic:blipFill>
                  <pic:spPr>
                    <a:xfrm>
                      <a:off x="0" y="0"/>
                      <a:ext cx="4636833" cy="4486234"/>
                    </a:xfrm>
                    <a:prstGeom prst="rect">
                      <a:avLst/>
                    </a:prstGeom>
                  </pic:spPr>
                </pic:pic>
              </a:graphicData>
            </a:graphic>
          </wp:inline>
        </w:drawing>
      </w:r>
    </w:p>
    <w:p w:rsidR="005C4F8D" w:rsidRDefault="005C4F8D" w:rsidP="005C4F8D">
      <w:pPr>
        <w:pStyle w:val="Caption"/>
        <w:jc w:val="center"/>
        <w:rPr>
          <w:sz w:val="24"/>
          <w:szCs w:val="24"/>
        </w:rPr>
      </w:pPr>
      <w:r w:rsidRPr="005C4F8D">
        <w:rPr>
          <w:sz w:val="24"/>
          <w:szCs w:val="24"/>
        </w:rPr>
        <w:t xml:space="preserve">Figure </w:t>
      </w:r>
      <w:r w:rsidRPr="005C4F8D">
        <w:rPr>
          <w:sz w:val="24"/>
          <w:szCs w:val="24"/>
        </w:rPr>
        <w:fldChar w:fldCharType="begin"/>
      </w:r>
      <w:r w:rsidRPr="005C4F8D">
        <w:rPr>
          <w:sz w:val="24"/>
          <w:szCs w:val="24"/>
        </w:rPr>
        <w:instrText xml:space="preserve"> SEQ Figure \* ARABIC </w:instrText>
      </w:r>
      <w:r w:rsidRPr="005C4F8D">
        <w:rPr>
          <w:sz w:val="24"/>
          <w:szCs w:val="24"/>
        </w:rPr>
        <w:fldChar w:fldCharType="separate"/>
      </w:r>
      <w:r w:rsidR="001311DA">
        <w:rPr>
          <w:noProof/>
          <w:sz w:val="24"/>
          <w:szCs w:val="24"/>
        </w:rPr>
        <w:t>5</w:t>
      </w:r>
      <w:r w:rsidRPr="005C4F8D">
        <w:rPr>
          <w:sz w:val="24"/>
          <w:szCs w:val="24"/>
        </w:rPr>
        <w:fldChar w:fldCharType="end"/>
      </w:r>
      <w:r w:rsidRPr="005C4F8D">
        <w:rPr>
          <w:sz w:val="24"/>
          <w:szCs w:val="24"/>
        </w:rPr>
        <w:t>: Biểu đồ mô tả Width và Length</w:t>
      </w:r>
    </w:p>
    <w:p w:rsidR="005C4F8D" w:rsidRDefault="005C4F8D" w:rsidP="005C4F8D">
      <w:r>
        <w:rPr>
          <w:i/>
        </w:rPr>
        <w:t>Nhận xét:</w:t>
      </w:r>
      <w:r>
        <w:t xml:space="preserve"> Hai trường dữ liệu Width và Length chứa nhiều dữ liệu ngoại biên. Vùng dữ liệu tập trung của trường Width là khoảng từ 1 đến 5. Vùng dữ liệu tập trung của trường Length là khoảng từ 1 đến 21. Từ đó cho thấy rằng những căn nhà thường có thiết kế chiều rộng hướng mặt tiền vừa đủ, khoảng 5 mét trở xuống, và chiều dài của căn nhà thường không quá dài</w:t>
      </w:r>
      <w:r w:rsidR="000707F0">
        <w:t>, dưới 21 mét.</w:t>
      </w:r>
    </w:p>
    <w:p w:rsidR="00837163" w:rsidRDefault="00837163" w:rsidP="005C4F8D">
      <w:pPr>
        <w:rPr>
          <w:b/>
        </w:rPr>
      </w:pPr>
      <w:r>
        <w:rPr>
          <w:b/>
          <w:i/>
        </w:rPr>
        <w:t>Mô tả trường dữ liệu Bedrooms, Bathrooms bằng biểu đồ</w:t>
      </w:r>
    </w:p>
    <w:p w:rsidR="00837163" w:rsidRDefault="00837163" w:rsidP="00837163">
      <w:pPr>
        <w:keepNext/>
        <w:jc w:val="center"/>
      </w:pPr>
      <w:r>
        <w:rPr>
          <w:b/>
          <w:noProof/>
        </w:rPr>
        <w:lastRenderedPageBreak/>
        <w:drawing>
          <wp:inline distT="0" distB="0" distL="0" distR="0" wp14:anchorId="15829DAC" wp14:editId="4EE78A01">
            <wp:extent cx="5876925" cy="57150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download (1).png"/>
                    <pic:cNvPicPr/>
                  </pic:nvPicPr>
                  <pic:blipFill>
                    <a:blip r:embed="rId44">
                      <a:extLst>
                        <a:ext uri="{28A0092B-C50C-407E-A947-70E740481C1C}">
                          <a14:useLocalDpi xmlns:a14="http://schemas.microsoft.com/office/drawing/2010/main" val="0"/>
                        </a:ext>
                      </a:extLst>
                    </a:blip>
                    <a:stretch>
                      <a:fillRect/>
                    </a:stretch>
                  </pic:blipFill>
                  <pic:spPr>
                    <a:xfrm>
                      <a:off x="0" y="0"/>
                      <a:ext cx="5876925" cy="5715000"/>
                    </a:xfrm>
                    <a:prstGeom prst="rect">
                      <a:avLst/>
                    </a:prstGeom>
                  </pic:spPr>
                </pic:pic>
              </a:graphicData>
            </a:graphic>
          </wp:inline>
        </w:drawing>
      </w:r>
    </w:p>
    <w:p w:rsidR="00837163" w:rsidRDefault="00837163" w:rsidP="00837163">
      <w:pPr>
        <w:pStyle w:val="Caption"/>
        <w:jc w:val="center"/>
        <w:rPr>
          <w:sz w:val="24"/>
          <w:szCs w:val="24"/>
        </w:rPr>
      </w:pPr>
      <w:r w:rsidRPr="00837163">
        <w:rPr>
          <w:sz w:val="24"/>
          <w:szCs w:val="24"/>
        </w:rPr>
        <w:t xml:space="preserve">Figure </w:t>
      </w:r>
      <w:r w:rsidRPr="00837163">
        <w:rPr>
          <w:sz w:val="24"/>
          <w:szCs w:val="24"/>
        </w:rPr>
        <w:fldChar w:fldCharType="begin"/>
      </w:r>
      <w:r w:rsidRPr="00837163">
        <w:rPr>
          <w:sz w:val="24"/>
          <w:szCs w:val="24"/>
        </w:rPr>
        <w:instrText xml:space="preserve"> SEQ Figure \* ARABIC </w:instrText>
      </w:r>
      <w:r w:rsidRPr="00837163">
        <w:rPr>
          <w:sz w:val="24"/>
          <w:szCs w:val="24"/>
        </w:rPr>
        <w:fldChar w:fldCharType="separate"/>
      </w:r>
      <w:r w:rsidR="001311DA">
        <w:rPr>
          <w:noProof/>
          <w:sz w:val="24"/>
          <w:szCs w:val="24"/>
        </w:rPr>
        <w:t>6</w:t>
      </w:r>
      <w:r w:rsidRPr="00837163">
        <w:rPr>
          <w:sz w:val="24"/>
          <w:szCs w:val="24"/>
        </w:rPr>
        <w:fldChar w:fldCharType="end"/>
      </w:r>
      <w:r w:rsidRPr="00837163">
        <w:rPr>
          <w:sz w:val="24"/>
          <w:szCs w:val="24"/>
        </w:rPr>
        <w:t>: Biều đồ mô tả Bedrooms và Bathrooms</w:t>
      </w:r>
    </w:p>
    <w:p w:rsidR="00837163" w:rsidRDefault="00837163" w:rsidP="00837163">
      <w:r>
        <w:rPr>
          <w:i/>
        </w:rPr>
        <w:t>Nhận xét:</w:t>
      </w:r>
      <w:r>
        <w:t xml:space="preserve"> Cả hai trường dữ liệu Bedrooms và Bathrooms vẫn có những dữ liệu ngoại biên nhưng ít hơn so với 2 trường dữ liệu trước. Vùng dữ liệu tập trung của Bedrooms là từ 2 đến 6, vùng dữ liệu tập trung của Bathrooms là từ 2 đến 6.</w:t>
      </w:r>
      <w:r w:rsidR="00840250">
        <w:t xml:space="preserve"> Cho thấy các căn nhà được bán ra hầu như đều có số phòng ngủ và nhà tắm tương đối đều nhau, trung bình mỗi căn nhà bán ra có 4 phòng ngủ và 4 nhà tắm.</w:t>
      </w:r>
    </w:p>
    <w:p w:rsidR="00736124" w:rsidRDefault="00736124" w:rsidP="00837163">
      <w:pPr>
        <w:rPr>
          <w:b/>
        </w:rPr>
      </w:pPr>
      <w:r>
        <w:rPr>
          <w:b/>
          <w:i/>
        </w:rPr>
        <w:t>Mô tả dữ liệu trường Province bằng biểu đồ</w:t>
      </w:r>
    </w:p>
    <w:p w:rsidR="00736124" w:rsidRDefault="00736124" w:rsidP="00736124">
      <w:pPr>
        <w:keepNext/>
        <w:jc w:val="center"/>
      </w:pPr>
      <w:r>
        <w:rPr>
          <w:b/>
          <w:noProof/>
        </w:rPr>
        <w:lastRenderedPageBreak/>
        <w:drawing>
          <wp:inline distT="0" distB="0" distL="0" distR="0" wp14:anchorId="23A61CE2" wp14:editId="36AEDFBF">
            <wp:extent cx="5943600" cy="572389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download (2).png"/>
                    <pic:cNvPicPr/>
                  </pic:nvPicPr>
                  <pic:blipFill>
                    <a:blip r:embed="rId45">
                      <a:extLst>
                        <a:ext uri="{28A0092B-C50C-407E-A947-70E740481C1C}">
                          <a14:useLocalDpi xmlns:a14="http://schemas.microsoft.com/office/drawing/2010/main" val="0"/>
                        </a:ext>
                      </a:extLst>
                    </a:blip>
                    <a:stretch>
                      <a:fillRect/>
                    </a:stretch>
                  </pic:blipFill>
                  <pic:spPr>
                    <a:xfrm>
                      <a:off x="0" y="0"/>
                      <a:ext cx="5943600" cy="5723890"/>
                    </a:xfrm>
                    <a:prstGeom prst="rect">
                      <a:avLst/>
                    </a:prstGeom>
                  </pic:spPr>
                </pic:pic>
              </a:graphicData>
            </a:graphic>
          </wp:inline>
        </w:drawing>
      </w:r>
    </w:p>
    <w:p w:rsidR="00736124" w:rsidRDefault="00736124" w:rsidP="00736124">
      <w:pPr>
        <w:pStyle w:val="Caption"/>
        <w:jc w:val="center"/>
        <w:rPr>
          <w:sz w:val="24"/>
          <w:szCs w:val="24"/>
        </w:rPr>
      </w:pPr>
      <w:r w:rsidRPr="00736124">
        <w:rPr>
          <w:sz w:val="24"/>
          <w:szCs w:val="24"/>
        </w:rPr>
        <w:t xml:space="preserve">Figure </w:t>
      </w:r>
      <w:r w:rsidRPr="00736124">
        <w:rPr>
          <w:sz w:val="24"/>
          <w:szCs w:val="24"/>
        </w:rPr>
        <w:fldChar w:fldCharType="begin"/>
      </w:r>
      <w:r w:rsidRPr="00736124">
        <w:rPr>
          <w:sz w:val="24"/>
          <w:szCs w:val="24"/>
        </w:rPr>
        <w:instrText xml:space="preserve"> SEQ Figure \* ARABIC </w:instrText>
      </w:r>
      <w:r w:rsidRPr="00736124">
        <w:rPr>
          <w:sz w:val="24"/>
          <w:szCs w:val="24"/>
        </w:rPr>
        <w:fldChar w:fldCharType="separate"/>
      </w:r>
      <w:r w:rsidR="001311DA">
        <w:rPr>
          <w:noProof/>
          <w:sz w:val="24"/>
          <w:szCs w:val="24"/>
        </w:rPr>
        <w:t>7</w:t>
      </w:r>
      <w:r w:rsidRPr="00736124">
        <w:rPr>
          <w:sz w:val="24"/>
          <w:szCs w:val="24"/>
        </w:rPr>
        <w:fldChar w:fldCharType="end"/>
      </w:r>
      <w:r w:rsidRPr="00736124">
        <w:rPr>
          <w:sz w:val="24"/>
          <w:szCs w:val="24"/>
        </w:rPr>
        <w:t>: Biểu đồ</w:t>
      </w:r>
      <w:r w:rsidR="006A4DF6">
        <w:rPr>
          <w:sz w:val="24"/>
          <w:szCs w:val="24"/>
        </w:rPr>
        <w:t xml:space="preserve"> quạt</w:t>
      </w:r>
      <w:r w:rsidRPr="00736124">
        <w:rPr>
          <w:sz w:val="24"/>
          <w:szCs w:val="24"/>
        </w:rPr>
        <w:t xml:space="preserve"> mô tả dữ liệu Province</w:t>
      </w:r>
    </w:p>
    <w:p w:rsidR="009B3D92" w:rsidRDefault="009B3D92" w:rsidP="009B3D92">
      <w:pPr>
        <w:keepNext/>
        <w:jc w:val="center"/>
      </w:pPr>
      <w:r>
        <w:rPr>
          <w:noProof/>
        </w:rPr>
        <w:lastRenderedPageBreak/>
        <w:drawing>
          <wp:inline distT="0" distB="0" distL="0" distR="0" wp14:anchorId="6DCA6D76" wp14:editId="09D64839">
            <wp:extent cx="5943600" cy="581215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download (3).png"/>
                    <pic:cNvPicPr/>
                  </pic:nvPicPr>
                  <pic:blipFill>
                    <a:blip r:embed="rId46">
                      <a:extLst>
                        <a:ext uri="{28A0092B-C50C-407E-A947-70E740481C1C}">
                          <a14:useLocalDpi xmlns:a14="http://schemas.microsoft.com/office/drawing/2010/main" val="0"/>
                        </a:ext>
                      </a:extLst>
                    </a:blip>
                    <a:stretch>
                      <a:fillRect/>
                    </a:stretch>
                  </pic:blipFill>
                  <pic:spPr>
                    <a:xfrm>
                      <a:off x="0" y="0"/>
                      <a:ext cx="5943600" cy="5812155"/>
                    </a:xfrm>
                    <a:prstGeom prst="rect">
                      <a:avLst/>
                    </a:prstGeom>
                  </pic:spPr>
                </pic:pic>
              </a:graphicData>
            </a:graphic>
          </wp:inline>
        </w:drawing>
      </w:r>
    </w:p>
    <w:p w:rsidR="009B3D92" w:rsidRPr="009B3D92" w:rsidRDefault="009B3D92" w:rsidP="009B3D92">
      <w:pPr>
        <w:pStyle w:val="Caption"/>
        <w:jc w:val="center"/>
        <w:rPr>
          <w:sz w:val="24"/>
          <w:szCs w:val="24"/>
        </w:rPr>
      </w:pPr>
      <w:r w:rsidRPr="009B3D92">
        <w:rPr>
          <w:sz w:val="24"/>
          <w:szCs w:val="24"/>
        </w:rPr>
        <w:t xml:space="preserve">Figure </w:t>
      </w:r>
      <w:r w:rsidRPr="009B3D92">
        <w:rPr>
          <w:sz w:val="24"/>
          <w:szCs w:val="24"/>
        </w:rPr>
        <w:fldChar w:fldCharType="begin"/>
      </w:r>
      <w:r w:rsidRPr="009B3D92">
        <w:rPr>
          <w:sz w:val="24"/>
          <w:szCs w:val="24"/>
        </w:rPr>
        <w:instrText xml:space="preserve"> SEQ Figure \* ARABIC </w:instrText>
      </w:r>
      <w:r w:rsidRPr="009B3D92">
        <w:rPr>
          <w:sz w:val="24"/>
          <w:szCs w:val="24"/>
        </w:rPr>
        <w:fldChar w:fldCharType="separate"/>
      </w:r>
      <w:r w:rsidR="001311DA">
        <w:rPr>
          <w:noProof/>
          <w:sz w:val="24"/>
          <w:szCs w:val="24"/>
        </w:rPr>
        <w:t>8</w:t>
      </w:r>
      <w:r w:rsidRPr="009B3D92">
        <w:rPr>
          <w:sz w:val="24"/>
          <w:szCs w:val="24"/>
        </w:rPr>
        <w:fldChar w:fldCharType="end"/>
      </w:r>
      <w:r w:rsidRPr="009B3D92">
        <w:rPr>
          <w:sz w:val="24"/>
          <w:szCs w:val="24"/>
        </w:rPr>
        <w:t>: Biều đồ cột mô tả trường Province</w:t>
      </w:r>
    </w:p>
    <w:p w:rsidR="00736124" w:rsidRDefault="00736124" w:rsidP="00736124">
      <w:r>
        <w:rPr>
          <w:i/>
        </w:rPr>
        <w:t>Nhận xét:</w:t>
      </w:r>
      <w:r>
        <w:t xml:space="preserve"> Số lượng lớn các bản tin đăng bán nhà hầu hết là ở hai thành phố là Hà</w:t>
      </w:r>
      <w:r w:rsidR="006A4DF6">
        <w:t xml:space="preserve"> Nội và Thành phố Hồ Chí Minh, s</w:t>
      </w:r>
      <w:r>
        <w:t>au đó là các tỉnh thành khác</w:t>
      </w:r>
      <w:r w:rsidR="006A4DF6">
        <w:t>. Điều này cũng dễ giải thích là bởi vì Hà Nội và Thành phố Hồ Chí Minh là hai thành phố trọng điểm, trung tâm của cả nước. Vì vậy mọi người sẽ tập trung ở hai thành phố này để sống và làm việc. Các tỉnh thành phố tiếp theo có thể nhìn được ở biểu đồ trên là những tỉnh thành phố cũng nổi tiếng, có thàn</w:t>
      </w:r>
      <w:r w:rsidR="00777A9C">
        <w:t>h phố trực thuộc trung ương, vì vậy cơ hội việc làm ở đây cũng rất cao, nên vấn đề nhà đất cũng rất “nóng”.</w:t>
      </w:r>
    </w:p>
    <w:p w:rsidR="00E547C1" w:rsidRDefault="00E547C1" w:rsidP="00E547C1">
      <w:pPr>
        <w:pStyle w:val="Heading2"/>
      </w:pPr>
      <w:bookmarkStart w:id="21" w:name="_Toc58923873"/>
      <w:r>
        <w:lastRenderedPageBreak/>
        <w:t>Phương pháp đánh giá giải thuật</w:t>
      </w:r>
      <w:bookmarkEnd w:id="21"/>
    </w:p>
    <w:p w:rsidR="00E547C1" w:rsidRDefault="00E547C1" w:rsidP="00E547C1">
      <w:r>
        <w:t>Để đánh giá và so sánh giữa hai giải thuật: hồi quy tuyến tính và K láng giềng gần nhất với nhau. Nhóm sử dụng hai phương pháp đánh giá là mean square error và r2 score của thư viện sklearn.</w:t>
      </w:r>
    </w:p>
    <w:p w:rsidR="00E547C1" w:rsidRDefault="00E547C1" w:rsidP="00E547C1">
      <w:pPr>
        <w:pStyle w:val="Heading3"/>
      </w:pPr>
      <w:bookmarkStart w:id="22" w:name="_Toc58923874"/>
      <w:r>
        <w:t>Mean Square Error</w:t>
      </w:r>
      <w:bookmarkEnd w:id="22"/>
    </w:p>
    <w:p w:rsidR="00E547C1" w:rsidRDefault="00F61E38" w:rsidP="00F61E38">
      <w:pPr>
        <w:jc w:val="center"/>
      </w:pPr>
      <w:r w:rsidRPr="00F61E38">
        <w:rPr>
          <w:position w:val="-32"/>
        </w:rPr>
        <w:object w:dxaOrig="3320" w:dyaOrig="760">
          <v:shape id="_x0000_i1040" type="#_x0000_t75" style="width:205.8pt;height:46.8pt" o:ole="">
            <v:imagedata r:id="rId47" o:title=""/>
          </v:shape>
          <o:OLEObject Type="Embed" ProgID="Equation.DSMT4" ShapeID="_x0000_i1040" DrawAspect="Content" ObjectID="_1669537869" r:id="rId48"/>
        </w:object>
      </w:r>
    </w:p>
    <w:p w:rsidR="00DD0515" w:rsidRDefault="00DD0515" w:rsidP="00F61E38">
      <w:pPr>
        <w:jc w:val="center"/>
      </w:pPr>
      <w:r>
        <w:t xml:space="preserve">Với </w:t>
      </w:r>
      <w:r w:rsidRPr="00DD0515">
        <w:rPr>
          <w:position w:val="-10"/>
        </w:rPr>
        <w:object w:dxaOrig="220" w:dyaOrig="260">
          <v:shape id="_x0000_i1041" type="#_x0000_t75" style="width:12.6pt;height:15pt" o:ole="">
            <v:imagedata r:id="rId49" o:title=""/>
          </v:shape>
          <o:OLEObject Type="Embed" ProgID="Equation.DSMT4" ShapeID="_x0000_i1041" DrawAspect="Content" ObjectID="_1669537870" r:id="rId50"/>
        </w:object>
      </w:r>
      <w:r>
        <w:t xml:space="preserve">là giá trị thực tế, </w:t>
      </w:r>
      <w:r w:rsidRPr="00DD0515">
        <w:rPr>
          <w:position w:val="-10"/>
        </w:rPr>
        <w:object w:dxaOrig="220" w:dyaOrig="480">
          <v:shape id="_x0000_i1042" type="#_x0000_t75" style="width:12.6pt;height:28.2pt" o:ole="">
            <v:imagedata r:id="rId51" o:title=""/>
          </v:shape>
          <o:OLEObject Type="Embed" ProgID="Equation.DSMT4" ShapeID="_x0000_i1042" DrawAspect="Content" ObjectID="_1669537871" r:id="rId52"/>
        </w:object>
      </w:r>
      <w:r>
        <w:t xml:space="preserve"> là giá trị dự đoán</w:t>
      </w:r>
    </w:p>
    <w:p w:rsidR="005D1AC3" w:rsidRPr="00E547C1" w:rsidRDefault="005D1AC3" w:rsidP="005D1AC3">
      <w:r>
        <w:t>Giá trị MSE càng nhỏ thì giải thuật và bộ tham số chọn càng tốt và ngược lại.</w:t>
      </w:r>
    </w:p>
    <w:p w:rsidR="00E547C1" w:rsidRDefault="00E547C1" w:rsidP="00E547C1">
      <w:pPr>
        <w:pStyle w:val="Heading3"/>
      </w:pPr>
      <w:bookmarkStart w:id="23" w:name="_Toc58923875"/>
      <w:r>
        <w:t>R2 Score</w:t>
      </w:r>
      <w:bookmarkEnd w:id="23"/>
    </w:p>
    <w:p w:rsidR="00F61E38" w:rsidRDefault="00F61E38" w:rsidP="00F61E38">
      <w:pPr>
        <w:jc w:val="center"/>
      </w:pPr>
      <w:r w:rsidRPr="00F61E38">
        <w:rPr>
          <w:position w:val="-66"/>
        </w:rPr>
        <w:object w:dxaOrig="2700" w:dyaOrig="1420">
          <v:shape id="_x0000_i1043" type="#_x0000_t75" style="width:152.4pt;height:79.8pt" o:ole="">
            <v:imagedata r:id="rId53" o:title=""/>
          </v:shape>
          <o:OLEObject Type="Embed" ProgID="Equation.DSMT4" ShapeID="_x0000_i1043" DrawAspect="Content" ObjectID="_1669537872" r:id="rId54"/>
        </w:object>
      </w:r>
    </w:p>
    <w:p w:rsidR="00DD0515" w:rsidRDefault="00DD0515" w:rsidP="00DD0515">
      <w:pPr>
        <w:jc w:val="center"/>
      </w:pPr>
      <w:r>
        <w:t xml:space="preserve">Với </w:t>
      </w:r>
      <w:r w:rsidRPr="00DD0515">
        <w:rPr>
          <w:position w:val="-10"/>
        </w:rPr>
        <w:object w:dxaOrig="220" w:dyaOrig="260">
          <v:shape id="_x0000_i1044" type="#_x0000_t75" style="width:12.6pt;height:15pt" o:ole="">
            <v:imagedata r:id="rId49" o:title=""/>
          </v:shape>
          <o:OLEObject Type="Embed" ProgID="Equation.DSMT4" ShapeID="_x0000_i1044" DrawAspect="Content" ObjectID="_1669537873" r:id="rId55"/>
        </w:object>
      </w:r>
      <w:r>
        <w:t xml:space="preserve">là giá trị thực tế, </w:t>
      </w:r>
      <w:r w:rsidRPr="00DD0515">
        <w:rPr>
          <w:position w:val="-10"/>
        </w:rPr>
        <w:object w:dxaOrig="220" w:dyaOrig="480">
          <v:shape id="_x0000_i1045" type="#_x0000_t75" style="width:12.6pt;height:28.2pt" o:ole="">
            <v:imagedata r:id="rId51" o:title=""/>
          </v:shape>
          <o:OLEObject Type="Embed" ProgID="Equation.DSMT4" ShapeID="_x0000_i1045" DrawAspect="Content" ObjectID="_1669537874" r:id="rId56"/>
        </w:object>
      </w:r>
      <w:r>
        <w:t xml:space="preserve"> là giá trị dự đoán</w:t>
      </w:r>
    </w:p>
    <w:p w:rsidR="00686140" w:rsidRPr="00E547C1" w:rsidRDefault="00686140" w:rsidP="00686140">
      <w:r>
        <w:t>Giá trị R2 Score luôn có giá trị nhỏ hơn hoặc bằng 1. Giá trị này càng gần với 1 thì giải thuật và bộ tham số chọn càng tốt và ngược lại.</w:t>
      </w:r>
    </w:p>
    <w:p w:rsidR="002352A9" w:rsidRDefault="002352A9" w:rsidP="002352A9">
      <w:pPr>
        <w:pStyle w:val="Heading2"/>
      </w:pPr>
      <w:bookmarkStart w:id="24" w:name="_Toc58923876"/>
      <w:r>
        <w:t>Thực nghiệm</w:t>
      </w:r>
      <w:bookmarkEnd w:id="24"/>
    </w:p>
    <w:p w:rsidR="0065031B" w:rsidRDefault="002352A9" w:rsidP="002352A9">
      <w:r>
        <w:t xml:space="preserve">Chia tập dữ liệu đã được xử lý thành 2 tập train và test, tập train gồm 51400 bản tin, tập test gồm 12851 bản tin. </w:t>
      </w:r>
    </w:p>
    <w:p w:rsidR="0065031B" w:rsidRDefault="0065031B" w:rsidP="0065031B">
      <w:pPr>
        <w:pStyle w:val="Heading3"/>
      </w:pPr>
      <w:bookmarkStart w:id="25" w:name="_Toc58923877"/>
      <w:r>
        <w:t>Hồi quy tuyến tính</w:t>
      </w:r>
      <w:bookmarkEnd w:id="25"/>
    </w:p>
    <w:p w:rsidR="0065031B" w:rsidRDefault="0065031B" w:rsidP="0065031B">
      <w:r>
        <w:t>Thực hiện đưa dữ liệu train vào giải thuật hồi quy tuyến tính sau đó dự đoán trên tập test thu được kết quả y_test. Kết quả được:</w:t>
      </w:r>
    </w:p>
    <w:p w:rsidR="0065031B" w:rsidRDefault="0065031B" w:rsidP="0065031B">
      <w:r w:rsidRPr="0065031B">
        <w:rPr>
          <w:i/>
        </w:rPr>
        <w:t>Mean squared error</w:t>
      </w:r>
      <w:r>
        <w:t>: 55862855033013207040.00</w:t>
      </w:r>
    </w:p>
    <w:p w:rsidR="0065031B" w:rsidRPr="0065031B" w:rsidRDefault="0065031B" w:rsidP="0065031B">
      <w:r w:rsidRPr="0065031B">
        <w:rPr>
          <w:i/>
        </w:rPr>
        <w:t>R2_score</w:t>
      </w:r>
      <w:r>
        <w:t>: 0.23</w:t>
      </w:r>
    </w:p>
    <w:p w:rsidR="0065031B" w:rsidRPr="0065031B" w:rsidRDefault="0065031B" w:rsidP="0065031B">
      <w:pPr>
        <w:pStyle w:val="Heading3"/>
      </w:pPr>
      <w:bookmarkStart w:id="26" w:name="_Toc58923878"/>
      <w:r>
        <w:lastRenderedPageBreak/>
        <w:t>K láng giềng gần nhất</w:t>
      </w:r>
      <w:bookmarkEnd w:id="26"/>
    </w:p>
    <w:p w:rsidR="002352A9" w:rsidRDefault="002352A9" w:rsidP="002352A9">
      <w:r>
        <w:t xml:space="preserve">Thực hiện </w:t>
      </w:r>
      <w:r w:rsidR="00644EA8">
        <w:t>đưa dữ liệu train vào giải thuật với nhiều bộ tham số khác nhau. Kết quả như trong bảng:</w:t>
      </w:r>
    </w:p>
    <w:p w:rsidR="00A24972" w:rsidRDefault="00A24972" w:rsidP="002352A9">
      <w:r>
        <w:t>(Với weights là một trong 2 giá trị uniform và distance, uniform thể hiện rằng ảnh hưởng của k láng giềng đối với mục đích dự đoán là như nhau, còn distance thể hiện ảnh hưởng của k láng giềng phụ thuộc vào khoảng cách</w:t>
      </w:r>
      <w:r w:rsidR="00696E36">
        <w:t>, mặc định của thư viện sklearn là uniform</w:t>
      </w:r>
      <w:r>
        <w:t>. N neighbors là số lượng k láng giềng, p = 1 sử dụng công thức khoảng cách Mahattan, p = 2 sử dụng công thức khoảng cách Euclid. MSE là giá trị mean square error, R2 score là giá trị r2 score đã giải thích ở trên)</w:t>
      </w:r>
    </w:p>
    <w:tbl>
      <w:tblPr>
        <w:tblStyle w:val="TableGrid"/>
        <w:tblW w:w="0" w:type="auto"/>
        <w:jc w:val="center"/>
        <w:tblLook w:val="04A0" w:firstRow="1" w:lastRow="0" w:firstColumn="1" w:lastColumn="0" w:noHBand="0" w:noVBand="1"/>
      </w:tblPr>
      <w:tblGrid>
        <w:gridCol w:w="1558"/>
        <w:gridCol w:w="1558"/>
        <w:gridCol w:w="1558"/>
        <w:gridCol w:w="1558"/>
        <w:gridCol w:w="1559"/>
      </w:tblGrid>
      <w:tr w:rsidR="00F45739" w:rsidTr="00F45739">
        <w:trPr>
          <w:jc w:val="center"/>
        </w:trPr>
        <w:tc>
          <w:tcPr>
            <w:tcW w:w="1558" w:type="dxa"/>
            <w:vAlign w:val="center"/>
          </w:tcPr>
          <w:p w:rsidR="00F45739" w:rsidRPr="0065031B" w:rsidRDefault="00F45739" w:rsidP="00F45739">
            <w:pPr>
              <w:ind w:firstLine="0"/>
              <w:jc w:val="center"/>
            </w:pPr>
            <w:r>
              <w:t>weights</w:t>
            </w:r>
          </w:p>
        </w:tc>
        <w:tc>
          <w:tcPr>
            <w:tcW w:w="1558" w:type="dxa"/>
            <w:vAlign w:val="center"/>
          </w:tcPr>
          <w:p w:rsidR="00F45739" w:rsidRDefault="00F45739" w:rsidP="00F45739">
            <w:pPr>
              <w:ind w:firstLine="0"/>
              <w:jc w:val="center"/>
            </w:pPr>
            <w:r>
              <w:t>n_neighbors</w:t>
            </w:r>
          </w:p>
        </w:tc>
        <w:tc>
          <w:tcPr>
            <w:tcW w:w="1558" w:type="dxa"/>
            <w:vAlign w:val="center"/>
          </w:tcPr>
          <w:p w:rsidR="00F45739" w:rsidRDefault="00F45739" w:rsidP="00F45739">
            <w:pPr>
              <w:ind w:firstLine="0"/>
              <w:jc w:val="center"/>
            </w:pPr>
            <w:r>
              <w:t>p</w:t>
            </w:r>
          </w:p>
        </w:tc>
        <w:tc>
          <w:tcPr>
            <w:tcW w:w="1558" w:type="dxa"/>
            <w:vAlign w:val="center"/>
          </w:tcPr>
          <w:p w:rsidR="00F45739" w:rsidRDefault="00F45739" w:rsidP="00F45739">
            <w:pPr>
              <w:ind w:firstLine="0"/>
              <w:jc w:val="center"/>
            </w:pPr>
            <w:r>
              <w:t>MSE</w:t>
            </w:r>
          </w:p>
        </w:tc>
        <w:tc>
          <w:tcPr>
            <w:tcW w:w="1559" w:type="dxa"/>
            <w:vAlign w:val="center"/>
          </w:tcPr>
          <w:p w:rsidR="00F45739" w:rsidRDefault="00F45739" w:rsidP="00F45739">
            <w:pPr>
              <w:ind w:firstLine="0"/>
              <w:jc w:val="center"/>
            </w:pPr>
            <w:r>
              <w:t>R2 Score</w:t>
            </w:r>
          </w:p>
        </w:tc>
      </w:tr>
      <w:tr w:rsidR="001C7361" w:rsidTr="00F45739">
        <w:trPr>
          <w:jc w:val="center"/>
        </w:trPr>
        <w:tc>
          <w:tcPr>
            <w:tcW w:w="1558" w:type="dxa"/>
            <w:vMerge w:val="restart"/>
            <w:vAlign w:val="center"/>
          </w:tcPr>
          <w:p w:rsidR="001C7361" w:rsidRDefault="001C7361" w:rsidP="00F45739">
            <w:pPr>
              <w:ind w:firstLine="0"/>
              <w:jc w:val="center"/>
            </w:pPr>
            <w:r>
              <w:t>uniform</w:t>
            </w:r>
          </w:p>
        </w:tc>
        <w:tc>
          <w:tcPr>
            <w:tcW w:w="1558" w:type="dxa"/>
            <w:vAlign w:val="center"/>
          </w:tcPr>
          <w:p w:rsidR="001C7361" w:rsidRDefault="001C7361" w:rsidP="00F45739">
            <w:pPr>
              <w:ind w:firstLine="0"/>
              <w:jc w:val="center"/>
            </w:pPr>
            <w:r>
              <w:t>3</w:t>
            </w:r>
          </w:p>
        </w:tc>
        <w:tc>
          <w:tcPr>
            <w:tcW w:w="1558" w:type="dxa"/>
            <w:vAlign w:val="center"/>
          </w:tcPr>
          <w:p w:rsidR="001C7361" w:rsidRDefault="001C7361" w:rsidP="00F45739">
            <w:pPr>
              <w:ind w:firstLine="0"/>
              <w:jc w:val="center"/>
            </w:pPr>
            <w:r>
              <w:t>1</w:t>
            </w:r>
          </w:p>
        </w:tc>
        <w:tc>
          <w:tcPr>
            <w:tcW w:w="1558" w:type="dxa"/>
            <w:vAlign w:val="center"/>
          </w:tcPr>
          <w:p w:rsidR="001C7361" w:rsidRDefault="001C7361" w:rsidP="00F45739">
            <w:pPr>
              <w:ind w:firstLine="0"/>
              <w:jc w:val="center"/>
            </w:pPr>
            <w:r>
              <w:t>54e+18</w:t>
            </w:r>
          </w:p>
        </w:tc>
        <w:tc>
          <w:tcPr>
            <w:tcW w:w="1559" w:type="dxa"/>
            <w:vAlign w:val="center"/>
          </w:tcPr>
          <w:p w:rsidR="001C7361" w:rsidRDefault="001C7361" w:rsidP="00F45739">
            <w:pPr>
              <w:ind w:firstLine="0"/>
              <w:jc w:val="center"/>
            </w:pPr>
            <w:r>
              <w:t>0.3198</w:t>
            </w:r>
          </w:p>
        </w:tc>
      </w:tr>
      <w:tr w:rsidR="001C7361" w:rsidTr="00F45739">
        <w:trPr>
          <w:trHeight w:val="485"/>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3</w:t>
            </w:r>
          </w:p>
        </w:tc>
        <w:tc>
          <w:tcPr>
            <w:tcW w:w="1558" w:type="dxa"/>
            <w:vAlign w:val="center"/>
          </w:tcPr>
          <w:p w:rsidR="001C7361" w:rsidRDefault="001C7361" w:rsidP="00F45739">
            <w:pPr>
              <w:ind w:firstLine="0"/>
              <w:jc w:val="center"/>
            </w:pPr>
            <w:r>
              <w:t>2</w:t>
            </w:r>
          </w:p>
        </w:tc>
        <w:tc>
          <w:tcPr>
            <w:tcW w:w="1558" w:type="dxa"/>
            <w:vAlign w:val="center"/>
          </w:tcPr>
          <w:p w:rsidR="001C7361" w:rsidRDefault="001C7361" w:rsidP="00F45739">
            <w:pPr>
              <w:ind w:firstLine="0"/>
              <w:jc w:val="center"/>
            </w:pPr>
            <w:r>
              <w:t>55e+18</w:t>
            </w:r>
          </w:p>
        </w:tc>
        <w:tc>
          <w:tcPr>
            <w:tcW w:w="1559" w:type="dxa"/>
            <w:vAlign w:val="center"/>
          </w:tcPr>
          <w:p w:rsidR="001C7361" w:rsidRDefault="001C7361" w:rsidP="00F45739">
            <w:pPr>
              <w:ind w:firstLine="0"/>
              <w:jc w:val="center"/>
            </w:pPr>
            <w:r>
              <w:t>0.3016</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5</w:t>
            </w:r>
          </w:p>
        </w:tc>
        <w:tc>
          <w:tcPr>
            <w:tcW w:w="1558" w:type="dxa"/>
            <w:vAlign w:val="center"/>
          </w:tcPr>
          <w:p w:rsidR="001C7361" w:rsidRDefault="001C7361" w:rsidP="00F45739">
            <w:pPr>
              <w:ind w:firstLine="0"/>
              <w:jc w:val="center"/>
            </w:pPr>
            <w:r>
              <w:t>1</w:t>
            </w:r>
          </w:p>
        </w:tc>
        <w:tc>
          <w:tcPr>
            <w:tcW w:w="1558" w:type="dxa"/>
            <w:vAlign w:val="center"/>
          </w:tcPr>
          <w:p w:rsidR="001C7361" w:rsidRDefault="001C7361" w:rsidP="00F45739">
            <w:pPr>
              <w:ind w:firstLine="0"/>
              <w:jc w:val="center"/>
            </w:pPr>
            <w:r>
              <w:t>50e+18</w:t>
            </w:r>
          </w:p>
        </w:tc>
        <w:tc>
          <w:tcPr>
            <w:tcW w:w="1559" w:type="dxa"/>
            <w:vAlign w:val="center"/>
          </w:tcPr>
          <w:p w:rsidR="001C7361" w:rsidRDefault="001C7361" w:rsidP="00F45739">
            <w:pPr>
              <w:ind w:firstLine="0"/>
              <w:jc w:val="center"/>
            </w:pPr>
            <w:r>
              <w:t>0.3650</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5</w:t>
            </w:r>
          </w:p>
        </w:tc>
        <w:tc>
          <w:tcPr>
            <w:tcW w:w="1558" w:type="dxa"/>
            <w:vAlign w:val="center"/>
          </w:tcPr>
          <w:p w:rsidR="001C7361" w:rsidRDefault="001C7361" w:rsidP="00F45739">
            <w:pPr>
              <w:ind w:firstLine="0"/>
              <w:jc w:val="center"/>
            </w:pPr>
            <w:r>
              <w:t>2</w:t>
            </w:r>
          </w:p>
        </w:tc>
        <w:tc>
          <w:tcPr>
            <w:tcW w:w="1558" w:type="dxa"/>
            <w:vAlign w:val="center"/>
          </w:tcPr>
          <w:p w:rsidR="001C7361" w:rsidRDefault="001C7361" w:rsidP="00F45739">
            <w:pPr>
              <w:ind w:firstLine="0"/>
              <w:jc w:val="center"/>
            </w:pPr>
            <w:r>
              <w:t>51e+18</w:t>
            </w:r>
          </w:p>
        </w:tc>
        <w:tc>
          <w:tcPr>
            <w:tcW w:w="1559" w:type="dxa"/>
            <w:vAlign w:val="center"/>
          </w:tcPr>
          <w:p w:rsidR="001C7361" w:rsidRDefault="001C7361" w:rsidP="00F45739">
            <w:pPr>
              <w:ind w:firstLine="0"/>
              <w:jc w:val="center"/>
            </w:pPr>
            <w:r>
              <w:t>0.3494</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7</w:t>
            </w:r>
          </w:p>
        </w:tc>
        <w:tc>
          <w:tcPr>
            <w:tcW w:w="1558" w:type="dxa"/>
            <w:vAlign w:val="center"/>
          </w:tcPr>
          <w:p w:rsidR="001C7361" w:rsidRDefault="001C7361" w:rsidP="00F45739">
            <w:pPr>
              <w:ind w:firstLine="0"/>
              <w:jc w:val="center"/>
            </w:pPr>
            <w:r>
              <w:t>1</w:t>
            </w:r>
          </w:p>
        </w:tc>
        <w:tc>
          <w:tcPr>
            <w:tcW w:w="1558" w:type="dxa"/>
            <w:vAlign w:val="center"/>
          </w:tcPr>
          <w:p w:rsidR="001C7361" w:rsidRDefault="001C7361" w:rsidP="00F45739">
            <w:pPr>
              <w:ind w:firstLine="0"/>
              <w:jc w:val="center"/>
            </w:pPr>
            <w:r>
              <w:t>49e+18</w:t>
            </w:r>
          </w:p>
        </w:tc>
        <w:tc>
          <w:tcPr>
            <w:tcW w:w="1559" w:type="dxa"/>
            <w:vAlign w:val="center"/>
          </w:tcPr>
          <w:p w:rsidR="001C7361" w:rsidRDefault="001C7361" w:rsidP="00F45739">
            <w:pPr>
              <w:ind w:firstLine="0"/>
              <w:jc w:val="center"/>
            </w:pPr>
            <w:r>
              <w:t>0.3823</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7</w:t>
            </w:r>
          </w:p>
        </w:tc>
        <w:tc>
          <w:tcPr>
            <w:tcW w:w="1558" w:type="dxa"/>
            <w:vAlign w:val="center"/>
          </w:tcPr>
          <w:p w:rsidR="001C7361" w:rsidRDefault="001C7361" w:rsidP="00F45739">
            <w:pPr>
              <w:ind w:firstLine="0"/>
              <w:jc w:val="center"/>
            </w:pPr>
            <w:r>
              <w:t>2</w:t>
            </w:r>
          </w:p>
        </w:tc>
        <w:tc>
          <w:tcPr>
            <w:tcW w:w="1558" w:type="dxa"/>
            <w:vAlign w:val="center"/>
          </w:tcPr>
          <w:p w:rsidR="001C7361" w:rsidRDefault="001C7361" w:rsidP="00F45739">
            <w:pPr>
              <w:ind w:firstLine="0"/>
              <w:jc w:val="center"/>
            </w:pPr>
            <w:r>
              <w:t>50e+18</w:t>
            </w:r>
          </w:p>
        </w:tc>
        <w:tc>
          <w:tcPr>
            <w:tcW w:w="1559" w:type="dxa"/>
            <w:vAlign w:val="center"/>
          </w:tcPr>
          <w:p w:rsidR="001C7361" w:rsidRDefault="001C7361" w:rsidP="00F45739">
            <w:pPr>
              <w:ind w:firstLine="0"/>
              <w:jc w:val="center"/>
            </w:pPr>
            <w:r>
              <w:t>0.3708</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11</w:t>
            </w:r>
          </w:p>
        </w:tc>
        <w:tc>
          <w:tcPr>
            <w:tcW w:w="1558" w:type="dxa"/>
            <w:vAlign w:val="center"/>
          </w:tcPr>
          <w:p w:rsidR="001C7361" w:rsidRDefault="001C7361" w:rsidP="00F45739">
            <w:pPr>
              <w:ind w:firstLine="0"/>
              <w:jc w:val="center"/>
            </w:pPr>
            <w:r>
              <w:t>1</w:t>
            </w:r>
          </w:p>
        </w:tc>
        <w:tc>
          <w:tcPr>
            <w:tcW w:w="1558" w:type="dxa"/>
            <w:vAlign w:val="center"/>
          </w:tcPr>
          <w:p w:rsidR="001C7361" w:rsidRDefault="001C7361" w:rsidP="00CA3A34">
            <w:pPr>
              <w:ind w:firstLine="0"/>
              <w:jc w:val="center"/>
            </w:pPr>
            <w:r>
              <w:t>4</w:t>
            </w:r>
            <w:r w:rsidR="00CA3A34">
              <w:t>7</w:t>
            </w:r>
            <w:r>
              <w:t>e+18</w:t>
            </w:r>
          </w:p>
        </w:tc>
        <w:tc>
          <w:tcPr>
            <w:tcW w:w="1559" w:type="dxa"/>
            <w:vAlign w:val="center"/>
          </w:tcPr>
          <w:p w:rsidR="001C7361" w:rsidRDefault="001C7361" w:rsidP="00CA3A34">
            <w:pPr>
              <w:ind w:firstLine="0"/>
              <w:jc w:val="center"/>
            </w:pPr>
            <w:r>
              <w:t>0.</w:t>
            </w:r>
            <w:r w:rsidR="00CA3A34">
              <w:t>4016</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11</w:t>
            </w:r>
          </w:p>
        </w:tc>
        <w:tc>
          <w:tcPr>
            <w:tcW w:w="1558" w:type="dxa"/>
            <w:vAlign w:val="center"/>
          </w:tcPr>
          <w:p w:rsidR="001C7361" w:rsidRDefault="001C7361" w:rsidP="00F45739">
            <w:pPr>
              <w:ind w:firstLine="0"/>
              <w:jc w:val="center"/>
            </w:pPr>
            <w:r>
              <w:t>2</w:t>
            </w:r>
          </w:p>
        </w:tc>
        <w:tc>
          <w:tcPr>
            <w:tcW w:w="1558" w:type="dxa"/>
            <w:vAlign w:val="center"/>
          </w:tcPr>
          <w:p w:rsidR="001C7361" w:rsidRDefault="001C7361" w:rsidP="00F45739">
            <w:pPr>
              <w:ind w:firstLine="0"/>
              <w:jc w:val="center"/>
            </w:pPr>
            <w:r>
              <w:t>50e+18</w:t>
            </w:r>
          </w:p>
        </w:tc>
        <w:tc>
          <w:tcPr>
            <w:tcW w:w="1559" w:type="dxa"/>
            <w:vAlign w:val="center"/>
          </w:tcPr>
          <w:p w:rsidR="001C7361" w:rsidRDefault="001C7361" w:rsidP="00F45739">
            <w:pPr>
              <w:ind w:firstLine="0"/>
              <w:jc w:val="center"/>
            </w:pPr>
            <w:r>
              <w:t>0.3699</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13</w:t>
            </w:r>
          </w:p>
        </w:tc>
        <w:tc>
          <w:tcPr>
            <w:tcW w:w="1558" w:type="dxa"/>
            <w:vAlign w:val="center"/>
          </w:tcPr>
          <w:p w:rsidR="001C7361" w:rsidRDefault="001C7361" w:rsidP="00F45739">
            <w:pPr>
              <w:ind w:firstLine="0"/>
              <w:jc w:val="center"/>
            </w:pPr>
            <w:r>
              <w:t>1</w:t>
            </w:r>
          </w:p>
        </w:tc>
        <w:tc>
          <w:tcPr>
            <w:tcW w:w="1558" w:type="dxa"/>
            <w:vAlign w:val="center"/>
          </w:tcPr>
          <w:p w:rsidR="001C7361" w:rsidRDefault="001C7361" w:rsidP="00F45739">
            <w:pPr>
              <w:ind w:firstLine="0"/>
              <w:jc w:val="center"/>
            </w:pPr>
            <w:r>
              <w:t>48e+18</w:t>
            </w:r>
          </w:p>
        </w:tc>
        <w:tc>
          <w:tcPr>
            <w:tcW w:w="1559" w:type="dxa"/>
            <w:vAlign w:val="center"/>
          </w:tcPr>
          <w:p w:rsidR="001C7361" w:rsidRDefault="001C7361" w:rsidP="00F45739">
            <w:pPr>
              <w:ind w:firstLine="0"/>
              <w:jc w:val="center"/>
            </w:pPr>
            <w:r>
              <w:t>0.3857</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13</w:t>
            </w:r>
          </w:p>
        </w:tc>
        <w:tc>
          <w:tcPr>
            <w:tcW w:w="1558" w:type="dxa"/>
            <w:vAlign w:val="center"/>
          </w:tcPr>
          <w:p w:rsidR="001C7361" w:rsidRDefault="001C7361" w:rsidP="00F45739">
            <w:pPr>
              <w:ind w:firstLine="0"/>
              <w:jc w:val="center"/>
            </w:pPr>
            <w:r>
              <w:t>2</w:t>
            </w:r>
          </w:p>
        </w:tc>
        <w:tc>
          <w:tcPr>
            <w:tcW w:w="1558" w:type="dxa"/>
            <w:vAlign w:val="center"/>
          </w:tcPr>
          <w:p w:rsidR="001C7361" w:rsidRDefault="001C7361" w:rsidP="00F45739">
            <w:pPr>
              <w:ind w:firstLine="0"/>
              <w:jc w:val="center"/>
            </w:pPr>
            <w:r>
              <w:t>50e+18</w:t>
            </w:r>
          </w:p>
        </w:tc>
        <w:tc>
          <w:tcPr>
            <w:tcW w:w="1559" w:type="dxa"/>
            <w:vAlign w:val="center"/>
          </w:tcPr>
          <w:p w:rsidR="001C7361" w:rsidRDefault="001C7361" w:rsidP="00F45739">
            <w:pPr>
              <w:ind w:firstLine="0"/>
              <w:jc w:val="center"/>
            </w:pPr>
            <w:r>
              <w:t>0.3710</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15</w:t>
            </w:r>
          </w:p>
        </w:tc>
        <w:tc>
          <w:tcPr>
            <w:tcW w:w="1558" w:type="dxa"/>
            <w:vAlign w:val="center"/>
          </w:tcPr>
          <w:p w:rsidR="001C7361" w:rsidRDefault="001C7361" w:rsidP="00F45739">
            <w:pPr>
              <w:ind w:firstLine="0"/>
              <w:jc w:val="center"/>
            </w:pPr>
            <w:r>
              <w:t>1</w:t>
            </w:r>
          </w:p>
        </w:tc>
        <w:tc>
          <w:tcPr>
            <w:tcW w:w="1558" w:type="dxa"/>
            <w:vAlign w:val="center"/>
          </w:tcPr>
          <w:p w:rsidR="001C7361" w:rsidRDefault="001C7361" w:rsidP="00F45739">
            <w:pPr>
              <w:ind w:firstLine="0"/>
              <w:jc w:val="center"/>
            </w:pPr>
            <w:r>
              <w:t>49e+18</w:t>
            </w:r>
          </w:p>
        </w:tc>
        <w:tc>
          <w:tcPr>
            <w:tcW w:w="1559" w:type="dxa"/>
            <w:vAlign w:val="center"/>
          </w:tcPr>
          <w:p w:rsidR="001C7361" w:rsidRDefault="001C7361" w:rsidP="00F45739">
            <w:pPr>
              <w:ind w:firstLine="0"/>
              <w:jc w:val="center"/>
            </w:pPr>
            <w:r>
              <w:t>0.3848</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15</w:t>
            </w:r>
          </w:p>
        </w:tc>
        <w:tc>
          <w:tcPr>
            <w:tcW w:w="1558" w:type="dxa"/>
            <w:vAlign w:val="center"/>
          </w:tcPr>
          <w:p w:rsidR="001C7361" w:rsidRDefault="001C7361" w:rsidP="00F45739">
            <w:pPr>
              <w:ind w:firstLine="0"/>
              <w:jc w:val="center"/>
            </w:pPr>
            <w:r>
              <w:t>2</w:t>
            </w:r>
          </w:p>
        </w:tc>
        <w:tc>
          <w:tcPr>
            <w:tcW w:w="1558" w:type="dxa"/>
            <w:vAlign w:val="center"/>
          </w:tcPr>
          <w:p w:rsidR="001C7361" w:rsidRDefault="001C7361" w:rsidP="00F45739">
            <w:pPr>
              <w:ind w:firstLine="0"/>
              <w:jc w:val="center"/>
            </w:pPr>
            <w:r>
              <w:t>50e+18</w:t>
            </w:r>
          </w:p>
        </w:tc>
        <w:tc>
          <w:tcPr>
            <w:tcW w:w="1559" w:type="dxa"/>
            <w:vAlign w:val="center"/>
          </w:tcPr>
          <w:p w:rsidR="001C7361" w:rsidRDefault="001C7361" w:rsidP="00F45739">
            <w:pPr>
              <w:ind w:firstLine="0"/>
              <w:jc w:val="center"/>
            </w:pPr>
            <w:r>
              <w:t>0.3692</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17</w:t>
            </w:r>
          </w:p>
        </w:tc>
        <w:tc>
          <w:tcPr>
            <w:tcW w:w="1558" w:type="dxa"/>
            <w:vAlign w:val="center"/>
          </w:tcPr>
          <w:p w:rsidR="001C7361" w:rsidRDefault="001C7361" w:rsidP="00F45739">
            <w:pPr>
              <w:ind w:firstLine="0"/>
              <w:jc w:val="center"/>
            </w:pPr>
            <w:r>
              <w:t>1</w:t>
            </w:r>
          </w:p>
        </w:tc>
        <w:tc>
          <w:tcPr>
            <w:tcW w:w="1558" w:type="dxa"/>
            <w:vAlign w:val="center"/>
          </w:tcPr>
          <w:p w:rsidR="001C7361" w:rsidRDefault="001C7361" w:rsidP="00F45739">
            <w:pPr>
              <w:ind w:firstLine="0"/>
              <w:jc w:val="center"/>
            </w:pPr>
            <w:r>
              <w:t>49e+18</w:t>
            </w:r>
          </w:p>
        </w:tc>
        <w:tc>
          <w:tcPr>
            <w:tcW w:w="1559" w:type="dxa"/>
            <w:vAlign w:val="center"/>
          </w:tcPr>
          <w:p w:rsidR="001C7361" w:rsidRDefault="001C7361" w:rsidP="00F45739">
            <w:pPr>
              <w:ind w:firstLine="0"/>
              <w:jc w:val="center"/>
            </w:pPr>
            <w:r>
              <w:t>0.3843</w:t>
            </w:r>
          </w:p>
        </w:tc>
      </w:tr>
      <w:tr w:rsidR="001C7361" w:rsidTr="00F45739">
        <w:trPr>
          <w:jc w:val="center"/>
        </w:trPr>
        <w:tc>
          <w:tcPr>
            <w:tcW w:w="1558" w:type="dxa"/>
            <w:vMerge/>
            <w:vAlign w:val="center"/>
          </w:tcPr>
          <w:p w:rsidR="001C7361" w:rsidRDefault="001C7361" w:rsidP="00F45739">
            <w:pPr>
              <w:ind w:firstLine="0"/>
              <w:jc w:val="center"/>
            </w:pPr>
          </w:p>
        </w:tc>
        <w:tc>
          <w:tcPr>
            <w:tcW w:w="1558" w:type="dxa"/>
            <w:vAlign w:val="center"/>
          </w:tcPr>
          <w:p w:rsidR="001C7361" w:rsidRDefault="001C7361" w:rsidP="00F45739">
            <w:pPr>
              <w:ind w:firstLine="0"/>
              <w:jc w:val="center"/>
            </w:pPr>
            <w:r>
              <w:t>17</w:t>
            </w:r>
          </w:p>
        </w:tc>
        <w:tc>
          <w:tcPr>
            <w:tcW w:w="1558" w:type="dxa"/>
            <w:vAlign w:val="center"/>
          </w:tcPr>
          <w:p w:rsidR="001C7361" w:rsidRDefault="001C7361" w:rsidP="00F45739">
            <w:pPr>
              <w:ind w:firstLine="0"/>
              <w:jc w:val="center"/>
            </w:pPr>
            <w:r>
              <w:t>2</w:t>
            </w:r>
          </w:p>
        </w:tc>
        <w:tc>
          <w:tcPr>
            <w:tcW w:w="1558" w:type="dxa"/>
            <w:vAlign w:val="center"/>
          </w:tcPr>
          <w:p w:rsidR="001C7361" w:rsidRDefault="001C7361" w:rsidP="00F45739">
            <w:pPr>
              <w:ind w:firstLine="0"/>
              <w:jc w:val="center"/>
            </w:pPr>
            <w:r>
              <w:t>50e+18</w:t>
            </w:r>
          </w:p>
        </w:tc>
        <w:tc>
          <w:tcPr>
            <w:tcW w:w="1559" w:type="dxa"/>
            <w:vAlign w:val="center"/>
          </w:tcPr>
          <w:p w:rsidR="001C7361" w:rsidRDefault="001C7361" w:rsidP="00F45739">
            <w:pPr>
              <w:ind w:firstLine="0"/>
              <w:jc w:val="center"/>
            </w:pPr>
            <w:r>
              <w:t>0.3698</w:t>
            </w:r>
          </w:p>
        </w:tc>
      </w:tr>
      <w:tr w:rsidR="001C7361" w:rsidTr="00A12740">
        <w:trPr>
          <w:jc w:val="center"/>
        </w:trPr>
        <w:tc>
          <w:tcPr>
            <w:tcW w:w="1558" w:type="dxa"/>
            <w:vMerge w:val="restart"/>
            <w:vAlign w:val="center"/>
          </w:tcPr>
          <w:p w:rsidR="001C7361" w:rsidRDefault="00A12740" w:rsidP="00A12740">
            <w:pPr>
              <w:ind w:firstLine="0"/>
              <w:jc w:val="center"/>
            </w:pPr>
            <w:r>
              <w:t>D</w:t>
            </w:r>
            <w:r w:rsidR="001C7361">
              <w:t>istance</w:t>
            </w:r>
          </w:p>
        </w:tc>
        <w:tc>
          <w:tcPr>
            <w:tcW w:w="1558" w:type="dxa"/>
            <w:vAlign w:val="center"/>
          </w:tcPr>
          <w:p w:rsidR="001C7361" w:rsidRDefault="001C7361" w:rsidP="00B945F7">
            <w:pPr>
              <w:ind w:firstLine="0"/>
              <w:jc w:val="center"/>
            </w:pPr>
            <w:r>
              <w:t>3</w:t>
            </w:r>
          </w:p>
        </w:tc>
        <w:tc>
          <w:tcPr>
            <w:tcW w:w="1558" w:type="dxa"/>
            <w:vAlign w:val="center"/>
          </w:tcPr>
          <w:p w:rsidR="001C7361" w:rsidRDefault="001C7361" w:rsidP="00B945F7">
            <w:pPr>
              <w:ind w:firstLine="0"/>
              <w:jc w:val="center"/>
            </w:pPr>
            <w:r>
              <w:t>1</w:t>
            </w:r>
          </w:p>
        </w:tc>
        <w:tc>
          <w:tcPr>
            <w:tcW w:w="1558" w:type="dxa"/>
            <w:vAlign w:val="center"/>
          </w:tcPr>
          <w:p w:rsidR="001C7361" w:rsidRDefault="001C7361" w:rsidP="00B945F7">
            <w:pPr>
              <w:ind w:firstLine="0"/>
              <w:jc w:val="center"/>
            </w:pPr>
            <w:r>
              <w:t>55e+18</w:t>
            </w:r>
          </w:p>
        </w:tc>
        <w:tc>
          <w:tcPr>
            <w:tcW w:w="1559" w:type="dxa"/>
            <w:vAlign w:val="center"/>
          </w:tcPr>
          <w:p w:rsidR="001C7361" w:rsidRDefault="001C7361" w:rsidP="00B945F7">
            <w:pPr>
              <w:ind w:firstLine="0"/>
              <w:jc w:val="center"/>
            </w:pPr>
            <w:r>
              <w:t>0.3011</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3</w:t>
            </w:r>
          </w:p>
        </w:tc>
        <w:tc>
          <w:tcPr>
            <w:tcW w:w="1558" w:type="dxa"/>
            <w:vAlign w:val="center"/>
          </w:tcPr>
          <w:p w:rsidR="001C7361" w:rsidRDefault="001C7361" w:rsidP="00B945F7">
            <w:pPr>
              <w:ind w:firstLine="0"/>
              <w:jc w:val="center"/>
            </w:pPr>
            <w:r>
              <w:t>2</w:t>
            </w:r>
          </w:p>
        </w:tc>
        <w:tc>
          <w:tcPr>
            <w:tcW w:w="1558" w:type="dxa"/>
            <w:vAlign w:val="center"/>
          </w:tcPr>
          <w:p w:rsidR="001C7361" w:rsidRDefault="001C7361" w:rsidP="00B945F7">
            <w:pPr>
              <w:ind w:firstLine="0"/>
              <w:jc w:val="center"/>
            </w:pPr>
            <w:r>
              <w:t>56e+18</w:t>
            </w:r>
          </w:p>
        </w:tc>
        <w:tc>
          <w:tcPr>
            <w:tcW w:w="1559" w:type="dxa"/>
            <w:vAlign w:val="center"/>
          </w:tcPr>
          <w:p w:rsidR="001C7361" w:rsidRDefault="001C7361" w:rsidP="00B945F7">
            <w:pPr>
              <w:ind w:firstLine="0"/>
              <w:jc w:val="center"/>
            </w:pPr>
            <w:r>
              <w:t>0.2857</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5</w:t>
            </w:r>
          </w:p>
        </w:tc>
        <w:tc>
          <w:tcPr>
            <w:tcW w:w="1558" w:type="dxa"/>
            <w:vAlign w:val="center"/>
          </w:tcPr>
          <w:p w:rsidR="001C7361" w:rsidRDefault="001C7361" w:rsidP="00B945F7">
            <w:pPr>
              <w:ind w:firstLine="0"/>
              <w:jc w:val="center"/>
            </w:pPr>
            <w:r>
              <w:t>1</w:t>
            </w:r>
          </w:p>
        </w:tc>
        <w:tc>
          <w:tcPr>
            <w:tcW w:w="1558" w:type="dxa"/>
            <w:vAlign w:val="center"/>
          </w:tcPr>
          <w:p w:rsidR="001C7361" w:rsidRDefault="001C7361" w:rsidP="00B945F7">
            <w:pPr>
              <w:ind w:firstLine="0"/>
              <w:jc w:val="center"/>
            </w:pPr>
            <w:r>
              <w:t>52e+18</w:t>
            </w:r>
          </w:p>
        </w:tc>
        <w:tc>
          <w:tcPr>
            <w:tcW w:w="1559" w:type="dxa"/>
            <w:vAlign w:val="center"/>
          </w:tcPr>
          <w:p w:rsidR="001C7361" w:rsidRDefault="001C7361" w:rsidP="00B945F7">
            <w:pPr>
              <w:ind w:firstLine="0"/>
              <w:jc w:val="center"/>
            </w:pPr>
            <w:r>
              <w:t>0.3398</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5</w:t>
            </w:r>
          </w:p>
        </w:tc>
        <w:tc>
          <w:tcPr>
            <w:tcW w:w="1558" w:type="dxa"/>
            <w:vAlign w:val="center"/>
          </w:tcPr>
          <w:p w:rsidR="001C7361" w:rsidRDefault="001C7361" w:rsidP="00B945F7">
            <w:pPr>
              <w:ind w:firstLine="0"/>
              <w:jc w:val="center"/>
            </w:pPr>
            <w:r>
              <w:t>2</w:t>
            </w:r>
          </w:p>
        </w:tc>
        <w:tc>
          <w:tcPr>
            <w:tcW w:w="1558" w:type="dxa"/>
            <w:vAlign w:val="center"/>
          </w:tcPr>
          <w:p w:rsidR="001C7361" w:rsidRDefault="001C7361" w:rsidP="00B945F7">
            <w:pPr>
              <w:ind w:firstLine="0"/>
              <w:jc w:val="center"/>
            </w:pPr>
            <w:r>
              <w:t>53e+18</w:t>
            </w:r>
          </w:p>
        </w:tc>
        <w:tc>
          <w:tcPr>
            <w:tcW w:w="1559" w:type="dxa"/>
            <w:vAlign w:val="center"/>
          </w:tcPr>
          <w:p w:rsidR="001C7361" w:rsidRDefault="001C7361" w:rsidP="00B945F7">
            <w:pPr>
              <w:ind w:firstLine="0"/>
              <w:jc w:val="center"/>
            </w:pPr>
            <w:r>
              <w:t>0.3271</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7</w:t>
            </w:r>
          </w:p>
        </w:tc>
        <w:tc>
          <w:tcPr>
            <w:tcW w:w="1558" w:type="dxa"/>
            <w:vAlign w:val="center"/>
          </w:tcPr>
          <w:p w:rsidR="001C7361" w:rsidRDefault="001C7361" w:rsidP="00B945F7">
            <w:pPr>
              <w:ind w:firstLine="0"/>
              <w:jc w:val="center"/>
            </w:pPr>
            <w:r>
              <w:t>1</w:t>
            </w:r>
          </w:p>
        </w:tc>
        <w:tc>
          <w:tcPr>
            <w:tcW w:w="1558" w:type="dxa"/>
            <w:vAlign w:val="center"/>
          </w:tcPr>
          <w:p w:rsidR="001C7361" w:rsidRDefault="001C7361" w:rsidP="00B945F7">
            <w:pPr>
              <w:ind w:firstLine="0"/>
              <w:jc w:val="center"/>
            </w:pPr>
            <w:r>
              <w:t>51e+18</w:t>
            </w:r>
          </w:p>
        </w:tc>
        <w:tc>
          <w:tcPr>
            <w:tcW w:w="1559" w:type="dxa"/>
            <w:vAlign w:val="center"/>
          </w:tcPr>
          <w:p w:rsidR="001C7361" w:rsidRDefault="001C7361" w:rsidP="00B945F7">
            <w:pPr>
              <w:ind w:firstLine="0"/>
              <w:jc w:val="center"/>
            </w:pPr>
            <w:r>
              <w:t>0.3590</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7</w:t>
            </w:r>
          </w:p>
        </w:tc>
        <w:tc>
          <w:tcPr>
            <w:tcW w:w="1558" w:type="dxa"/>
            <w:vAlign w:val="center"/>
          </w:tcPr>
          <w:p w:rsidR="001C7361" w:rsidRDefault="001C7361" w:rsidP="00B945F7">
            <w:pPr>
              <w:ind w:firstLine="0"/>
              <w:jc w:val="center"/>
            </w:pPr>
            <w:r>
              <w:t>2</w:t>
            </w:r>
          </w:p>
        </w:tc>
        <w:tc>
          <w:tcPr>
            <w:tcW w:w="1558" w:type="dxa"/>
            <w:vAlign w:val="center"/>
          </w:tcPr>
          <w:p w:rsidR="001C7361" w:rsidRDefault="001C7361" w:rsidP="00B945F7">
            <w:pPr>
              <w:ind w:firstLine="0"/>
              <w:jc w:val="center"/>
            </w:pPr>
            <w:r>
              <w:t>51e+18</w:t>
            </w:r>
          </w:p>
        </w:tc>
        <w:tc>
          <w:tcPr>
            <w:tcW w:w="1559" w:type="dxa"/>
            <w:vAlign w:val="center"/>
          </w:tcPr>
          <w:p w:rsidR="001C7361" w:rsidRDefault="001C7361" w:rsidP="00B945F7">
            <w:pPr>
              <w:ind w:firstLine="0"/>
              <w:jc w:val="center"/>
            </w:pPr>
            <w:r>
              <w:t>0.3508</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11</w:t>
            </w:r>
          </w:p>
        </w:tc>
        <w:tc>
          <w:tcPr>
            <w:tcW w:w="1558" w:type="dxa"/>
            <w:vAlign w:val="center"/>
          </w:tcPr>
          <w:p w:rsidR="001C7361" w:rsidRDefault="001C7361" w:rsidP="00B945F7">
            <w:pPr>
              <w:ind w:firstLine="0"/>
              <w:jc w:val="center"/>
            </w:pPr>
            <w:r>
              <w:t>1</w:t>
            </w:r>
          </w:p>
        </w:tc>
        <w:tc>
          <w:tcPr>
            <w:tcW w:w="1558" w:type="dxa"/>
            <w:vAlign w:val="center"/>
          </w:tcPr>
          <w:p w:rsidR="001C7361" w:rsidRDefault="00CA3A34" w:rsidP="00B945F7">
            <w:pPr>
              <w:ind w:firstLine="0"/>
              <w:jc w:val="center"/>
            </w:pPr>
            <w:r>
              <w:t>49</w:t>
            </w:r>
            <w:r w:rsidR="001C7361">
              <w:t>e+18</w:t>
            </w:r>
          </w:p>
        </w:tc>
        <w:tc>
          <w:tcPr>
            <w:tcW w:w="1559" w:type="dxa"/>
            <w:vAlign w:val="center"/>
          </w:tcPr>
          <w:p w:rsidR="001C7361" w:rsidRDefault="00CA3A34" w:rsidP="00B945F7">
            <w:pPr>
              <w:ind w:firstLine="0"/>
              <w:jc w:val="center"/>
            </w:pPr>
            <w:r>
              <w:t>0.3888</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11</w:t>
            </w:r>
          </w:p>
        </w:tc>
        <w:tc>
          <w:tcPr>
            <w:tcW w:w="1558" w:type="dxa"/>
            <w:vAlign w:val="center"/>
          </w:tcPr>
          <w:p w:rsidR="001C7361" w:rsidRDefault="001C7361" w:rsidP="00B945F7">
            <w:pPr>
              <w:ind w:firstLine="0"/>
              <w:jc w:val="center"/>
            </w:pPr>
            <w:r>
              <w:t>2</w:t>
            </w:r>
          </w:p>
        </w:tc>
        <w:tc>
          <w:tcPr>
            <w:tcW w:w="1558" w:type="dxa"/>
            <w:vAlign w:val="center"/>
          </w:tcPr>
          <w:p w:rsidR="001C7361" w:rsidRDefault="001C7361" w:rsidP="00B945F7">
            <w:pPr>
              <w:ind w:firstLine="0"/>
              <w:jc w:val="center"/>
            </w:pPr>
            <w:r>
              <w:t>51e+18</w:t>
            </w:r>
          </w:p>
        </w:tc>
        <w:tc>
          <w:tcPr>
            <w:tcW w:w="1559" w:type="dxa"/>
            <w:vAlign w:val="center"/>
          </w:tcPr>
          <w:p w:rsidR="001C7361" w:rsidRDefault="001C7361" w:rsidP="00B945F7">
            <w:pPr>
              <w:ind w:firstLine="0"/>
              <w:jc w:val="center"/>
            </w:pPr>
            <w:r>
              <w:t>0.3593</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13</w:t>
            </w:r>
          </w:p>
        </w:tc>
        <w:tc>
          <w:tcPr>
            <w:tcW w:w="1558" w:type="dxa"/>
            <w:vAlign w:val="center"/>
          </w:tcPr>
          <w:p w:rsidR="001C7361" w:rsidRDefault="001C7361" w:rsidP="00B945F7">
            <w:pPr>
              <w:ind w:firstLine="0"/>
              <w:jc w:val="center"/>
            </w:pPr>
            <w:r>
              <w:t>1</w:t>
            </w:r>
          </w:p>
        </w:tc>
        <w:tc>
          <w:tcPr>
            <w:tcW w:w="1558" w:type="dxa"/>
            <w:vAlign w:val="center"/>
          </w:tcPr>
          <w:p w:rsidR="001C7361" w:rsidRDefault="001C7361" w:rsidP="00B945F7">
            <w:pPr>
              <w:ind w:firstLine="0"/>
              <w:jc w:val="center"/>
            </w:pPr>
            <w:r>
              <w:t>48e+18</w:t>
            </w:r>
          </w:p>
        </w:tc>
        <w:tc>
          <w:tcPr>
            <w:tcW w:w="1559" w:type="dxa"/>
            <w:vAlign w:val="center"/>
          </w:tcPr>
          <w:p w:rsidR="001C7361" w:rsidRDefault="001C7361" w:rsidP="00B945F7">
            <w:pPr>
              <w:ind w:firstLine="0"/>
              <w:jc w:val="center"/>
            </w:pPr>
            <w:r>
              <w:t>0.3750</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13</w:t>
            </w:r>
          </w:p>
        </w:tc>
        <w:tc>
          <w:tcPr>
            <w:tcW w:w="1558" w:type="dxa"/>
            <w:vAlign w:val="center"/>
          </w:tcPr>
          <w:p w:rsidR="001C7361" w:rsidRDefault="001C7361" w:rsidP="00B945F7">
            <w:pPr>
              <w:ind w:firstLine="0"/>
              <w:jc w:val="center"/>
            </w:pPr>
            <w:r>
              <w:t>2</w:t>
            </w:r>
          </w:p>
        </w:tc>
        <w:tc>
          <w:tcPr>
            <w:tcW w:w="1558" w:type="dxa"/>
            <w:vAlign w:val="center"/>
          </w:tcPr>
          <w:p w:rsidR="001C7361" w:rsidRDefault="001C7361" w:rsidP="00B945F7">
            <w:pPr>
              <w:ind w:firstLine="0"/>
              <w:jc w:val="center"/>
            </w:pPr>
            <w:r>
              <w:t>50e+18</w:t>
            </w:r>
          </w:p>
        </w:tc>
        <w:tc>
          <w:tcPr>
            <w:tcW w:w="1559" w:type="dxa"/>
            <w:vAlign w:val="center"/>
          </w:tcPr>
          <w:p w:rsidR="001C7361" w:rsidRDefault="001C7361" w:rsidP="00B945F7">
            <w:pPr>
              <w:ind w:firstLine="0"/>
              <w:jc w:val="center"/>
            </w:pPr>
            <w:r>
              <w:t>0.3645</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15</w:t>
            </w:r>
          </w:p>
        </w:tc>
        <w:tc>
          <w:tcPr>
            <w:tcW w:w="1558" w:type="dxa"/>
            <w:vAlign w:val="center"/>
          </w:tcPr>
          <w:p w:rsidR="001C7361" w:rsidRDefault="001C7361" w:rsidP="00B945F7">
            <w:pPr>
              <w:ind w:firstLine="0"/>
              <w:jc w:val="center"/>
            </w:pPr>
            <w:r>
              <w:t>1</w:t>
            </w:r>
          </w:p>
        </w:tc>
        <w:tc>
          <w:tcPr>
            <w:tcW w:w="1558" w:type="dxa"/>
            <w:vAlign w:val="center"/>
          </w:tcPr>
          <w:p w:rsidR="001C7361" w:rsidRDefault="001C7361" w:rsidP="00B945F7">
            <w:pPr>
              <w:ind w:firstLine="0"/>
              <w:jc w:val="center"/>
            </w:pPr>
            <w:r>
              <w:t>49e+18</w:t>
            </w:r>
          </w:p>
        </w:tc>
        <w:tc>
          <w:tcPr>
            <w:tcW w:w="1559" w:type="dxa"/>
            <w:vAlign w:val="center"/>
          </w:tcPr>
          <w:p w:rsidR="001C7361" w:rsidRDefault="001C7361" w:rsidP="00B945F7">
            <w:pPr>
              <w:ind w:firstLine="0"/>
              <w:jc w:val="center"/>
            </w:pPr>
            <w:r>
              <w:t>0.3746</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15</w:t>
            </w:r>
          </w:p>
        </w:tc>
        <w:tc>
          <w:tcPr>
            <w:tcW w:w="1558" w:type="dxa"/>
            <w:vAlign w:val="center"/>
          </w:tcPr>
          <w:p w:rsidR="001C7361" w:rsidRDefault="001C7361" w:rsidP="00B945F7">
            <w:pPr>
              <w:ind w:firstLine="0"/>
              <w:jc w:val="center"/>
            </w:pPr>
            <w:r>
              <w:t>2</w:t>
            </w:r>
          </w:p>
        </w:tc>
        <w:tc>
          <w:tcPr>
            <w:tcW w:w="1558" w:type="dxa"/>
            <w:vAlign w:val="center"/>
          </w:tcPr>
          <w:p w:rsidR="001C7361" w:rsidRDefault="001C7361" w:rsidP="00B945F7">
            <w:pPr>
              <w:ind w:firstLine="0"/>
              <w:jc w:val="center"/>
            </w:pPr>
            <w:r>
              <w:t>50e+18</w:t>
            </w:r>
          </w:p>
        </w:tc>
        <w:tc>
          <w:tcPr>
            <w:tcW w:w="1559" w:type="dxa"/>
            <w:vAlign w:val="center"/>
          </w:tcPr>
          <w:p w:rsidR="001C7361" w:rsidRDefault="001C7361" w:rsidP="00B945F7">
            <w:pPr>
              <w:ind w:firstLine="0"/>
              <w:jc w:val="center"/>
            </w:pPr>
            <w:r>
              <w:t>0.3654</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17</w:t>
            </w:r>
          </w:p>
        </w:tc>
        <w:tc>
          <w:tcPr>
            <w:tcW w:w="1558" w:type="dxa"/>
            <w:vAlign w:val="center"/>
          </w:tcPr>
          <w:p w:rsidR="001C7361" w:rsidRDefault="001C7361" w:rsidP="00B945F7">
            <w:pPr>
              <w:ind w:firstLine="0"/>
              <w:jc w:val="center"/>
            </w:pPr>
            <w:r>
              <w:t>1</w:t>
            </w:r>
          </w:p>
        </w:tc>
        <w:tc>
          <w:tcPr>
            <w:tcW w:w="1558" w:type="dxa"/>
            <w:vAlign w:val="center"/>
          </w:tcPr>
          <w:p w:rsidR="001C7361" w:rsidRDefault="001C7361" w:rsidP="00B945F7">
            <w:pPr>
              <w:ind w:firstLine="0"/>
              <w:jc w:val="center"/>
            </w:pPr>
            <w:r>
              <w:t>49e+18</w:t>
            </w:r>
          </w:p>
        </w:tc>
        <w:tc>
          <w:tcPr>
            <w:tcW w:w="1559" w:type="dxa"/>
            <w:vAlign w:val="center"/>
          </w:tcPr>
          <w:p w:rsidR="001C7361" w:rsidRDefault="001C7361" w:rsidP="00B945F7">
            <w:pPr>
              <w:ind w:firstLine="0"/>
              <w:jc w:val="center"/>
            </w:pPr>
            <w:r>
              <w:t>0.3697</w:t>
            </w:r>
          </w:p>
        </w:tc>
      </w:tr>
      <w:tr w:rsidR="001C7361" w:rsidTr="00F45739">
        <w:trPr>
          <w:jc w:val="center"/>
        </w:trPr>
        <w:tc>
          <w:tcPr>
            <w:tcW w:w="1558" w:type="dxa"/>
            <w:vMerge/>
            <w:vAlign w:val="center"/>
          </w:tcPr>
          <w:p w:rsidR="001C7361" w:rsidRDefault="001C7361" w:rsidP="00B945F7">
            <w:pPr>
              <w:ind w:firstLine="0"/>
              <w:jc w:val="center"/>
            </w:pPr>
          </w:p>
        </w:tc>
        <w:tc>
          <w:tcPr>
            <w:tcW w:w="1558" w:type="dxa"/>
            <w:vAlign w:val="center"/>
          </w:tcPr>
          <w:p w:rsidR="001C7361" w:rsidRDefault="001C7361" w:rsidP="00B945F7">
            <w:pPr>
              <w:ind w:firstLine="0"/>
              <w:jc w:val="center"/>
            </w:pPr>
            <w:r>
              <w:t>17</w:t>
            </w:r>
          </w:p>
        </w:tc>
        <w:tc>
          <w:tcPr>
            <w:tcW w:w="1558" w:type="dxa"/>
            <w:vAlign w:val="center"/>
          </w:tcPr>
          <w:p w:rsidR="001C7361" w:rsidRDefault="001C7361" w:rsidP="00B945F7">
            <w:pPr>
              <w:ind w:firstLine="0"/>
              <w:jc w:val="center"/>
            </w:pPr>
            <w:r>
              <w:t>2</w:t>
            </w:r>
          </w:p>
        </w:tc>
        <w:tc>
          <w:tcPr>
            <w:tcW w:w="1558" w:type="dxa"/>
            <w:vAlign w:val="center"/>
          </w:tcPr>
          <w:p w:rsidR="001C7361" w:rsidRDefault="001C7361" w:rsidP="00B945F7">
            <w:pPr>
              <w:ind w:firstLine="0"/>
              <w:jc w:val="center"/>
            </w:pPr>
            <w:r>
              <w:t>50e+18</w:t>
            </w:r>
          </w:p>
        </w:tc>
        <w:tc>
          <w:tcPr>
            <w:tcW w:w="1559" w:type="dxa"/>
            <w:vAlign w:val="center"/>
          </w:tcPr>
          <w:p w:rsidR="001C7361" w:rsidRDefault="001C7361" w:rsidP="00B945F7">
            <w:pPr>
              <w:ind w:firstLine="0"/>
              <w:jc w:val="center"/>
            </w:pPr>
            <w:r>
              <w:t>0.3642</w:t>
            </w:r>
          </w:p>
        </w:tc>
      </w:tr>
    </w:tbl>
    <w:p w:rsidR="00644EA8" w:rsidRDefault="00B46EBF" w:rsidP="00727872">
      <w:pPr>
        <w:pStyle w:val="Heading3"/>
      </w:pPr>
      <w:bookmarkStart w:id="27" w:name="_Toc58923879"/>
      <w:r>
        <w:t>Nhận xét</w:t>
      </w:r>
      <w:bookmarkEnd w:id="27"/>
    </w:p>
    <w:p w:rsidR="00727872" w:rsidRDefault="00727872" w:rsidP="00727872">
      <w:r>
        <w:t xml:space="preserve">Từ thực nghiệm trên, thấy được rằng với dữ liệu về nhà đất như vậy, giải thuật k láng giềng gần nhất cho kết quả tốt hơn hẳn so với giải thuật hồi quy tuyến tính. Và trong giải thuật k láng giềng gần nhất, bộ tham số </w:t>
      </w:r>
      <w:r w:rsidR="00DF0C38">
        <w:t xml:space="preserve">(weights=uniform, </w:t>
      </w:r>
      <w:r w:rsidR="00696E36">
        <w:t>p=1, n_neighbors=11) cho kết</w:t>
      </w:r>
      <w:r w:rsidR="00CA3A34">
        <w:t xml:space="preserve"> quả tốt nhất với giá trị MSE=47</w:t>
      </w:r>
      <w:r w:rsidR="00696E36">
        <w:t>e+18 và R2 Score=0.</w:t>
      </w:r>
      <w:r w:rsidR="00CA3A34">
        <w:t>4016</w:t>
      </w:r>
      <w:r w:rsidR="00696E36">
        <w:t>.</w:t>
      </w:r>
    </w:p>
    <w:p w:rsidR="00727872" w:rsidRDefault="00727872" w:rsidP="00727872">
      <w:r>
        <w:t>Kết quả giữa hai giải thuật như vậy là bởi vì tập dữ liệu mặc dù đã được xử lý qua nhiều giai đoạn rồi, nhưng vẫn còn chứa dữ liệu bất thường và nhiễu. Do đó giải thuật đơn giản như hồi quy tuyến tính khó có thể phù hợp được với bài toán này và</w:t>
      </w:r>
      <w:bookmarkStart w:id="28" w:name="_GoBack"/>
      <w:bookmarkEnd w:id="28"/>
      <w:r>
        <w:t xml:space="preserve"> với tập dữ liệu này.</w:t>
      </w:r>
    </w:p>
    <w:p w:rsidR="00B44137" w:rsidRDefault="00B44137" w:rsidP="00B44137">
      <w:pPr>
        <w:pStyle w:val="Heading1"/>
      </w:pPr>
      <w:bookmarkStart w:id="29" w:name="_Toc58923880"/>
      <w:r>
        <w:t>Kết luận</w:t>
      </w:r>
      <w:bookmarkEnd w:id="29"/>
    </w:p>
    <w:p w:rsidR="00B44137" w:rsidRDefault="00B44137" w:rsidP="00B44137">
      <w:pPr>
        <w:pStyle w:val="Heading2"/>
      </w:pPr>
      <w:bookmarkStart w:id="30" w:name="_Toc58923881"/>
      <w:r>
        <w:t>Kết luận chung</w:t>
      </w:r>
      <w:bookmarkEnd w:id="30"/>
    </w:p>
    <w:p w:rsidR="00B44137" w:rsidRDefault="00B44137" w:rsidP="00B44137">
      <w:r>
        <w:t xml:space="preserve">Qua quá trình tìm hiểu và làm việc nhóm cùng nhau, dưới sự hướng dẫn, giảng dạy của các thầy, cô giáo, nhóm chúng em đã học được rất nhiều kiến thức. Nhóm đã nắm được </w:t>
      </w:r>
      <w:r>
        <w:lastRenderedPageBreak/>
        <w:t>cách thức hoạt động của các công nghệ như scrapy để thu thập dữ liệu từ trang web, hdfs để lưu trữ dữ liệu lớn, spark để xử lý dữ liệu lớn đó phân tán, nhóm cũng đã hiểu được quy trình của một bài toán thực tế từ việc thu thập dữ liệu, lưu trữ, xử lý cho đến việc dự đoán giá trị số thực.</w:t>
      </w:r>
    </w:p>
    <w:p w:rsidR="00B44137" w:rsidRDefault="00B44137" w:rsidP="00B44137">
      <w:pPr>
        <w:pStyle w:val="Heading2"/>
      </w:pPr>
      <w:bookmarkStart w:id="31" w:name="_Toc58923882"/>
      <w:r>
        <w:t>Những khó khăn gặp phải</w:t>
      </w:r>
      <w:bookmarkEnd w:id="31"/>
    </w:p>
    <w:p w:rsidR="00B44137" w:rsidRDefault="00B44137" w:rsidP="00B44137">
      <w:r>
        <w:t>Trong quá trình tìm hiểu và làm việc nhóm cùng nhau đó, nhóm gặp phải một số vấn đề như thời gian của mỗi thành viên trong nhóm khác nhau nên thời gian đầu chưa thống nhất được lịch họp nhóm. Sau đó mỗi thành viên đã tự sắp xếp được thời gian của cá nhân và thống nhất dành một khoảng thời gian cho nhóm. Nguồn tài liệu trên internet rộng lớn, vốn từ vựng tiếng Anh của nhóm còn chưa được tốt, mặc khác tài liệu tiếng Việt thì khan hiếm. Nhưng nhóm đã cố gắng, giúp đỡ lẫn nhau, cùng với sử dụng từ điển, để khai thác tài liệu nước ngoài. Phần khó khăn nhất trong quá trình làm bài tập lớn môn học có lẽ là phần thu thập và xử lý dữ liệu. Dữ liệu thu thập từ các trang web về được nhóm đánh giá thật sự “rác”</w:t>
      </w:r>
      <w:r w:rsidR="00CC7584">
        <w:t>. Ban đầu nhóm có phần nhụt chí, nhưng với sự quyết tâm và động viên lẫn nhau trong nhóm, cuối cùng nhóm cũng xử lý “đủ tốt” dữ liệu để có thể sử dụng bởi các giải thuật học máy.</w:t>
      </w:r>
    </w:p>
    <w:p w:rsidR="004A5441" w:rsidRDefault="004A5441" w:rsidP="004A5441">
      <w:pPr>
        <w:pStyle w:val="Heading2"/>
      </w:pPr>
      <w:bookmarkStart w:id="32" w:name="_Toc58923883"/>
      <w:r>
        <w:t>Định hướng phát triển</w:t>
      </w:r>
      <w:bookmarkEnd w:id="32"/>
    </w:p>
    <w:p w:rsidR="004A5441" w:rsidRDefault="004A5441" w:rsidP="004A5441">
      <w:r>
        <w:t>Kết quả thực nghiệm ở trên vẫn chưa phải là kết quả mà các thành viên trong nhóm có thể “hài lòng”, nhóm em vẫn sẽ tiếp tục nghiên cứu các phương pháp xử lý dữ liệu, chuẩn hoá dữ liệu sao cho tốt hơn, phù hợp hơn với thực tế thị trường. Nhóm em cũng sẽ thu thập nhiều nguồn dữ liệu hơn nữa và kết hợp với những phân tích từ chuyên gia trong lĩnh vực bất động sản để có thể cải thiện được tốt nhất dữ liệu trước khi áp dụng các giải thuật học máy. Nhóm cũng có dự định nghiên cứu một số giải thuật học máy khác, thậm chí có thể là học sâu để áp dụng được tốt nhất dữ liệu xử lý được. Nhóm em vẫn mong nhận được sự chỉ dẫn của các thầy, cô để nhóm em hoàn thiện hơn trong tương lai.</w:t>
      </w:r>
    </w:p>
    <w:p w:rsidR="00B16D4A" w:rsidRDefault="00E952A1" w:rsidP="00B16D4A">
      <w:pPr>
        <w:pStyle w:val="Heading1"/>
      </w:pPr>
      <w:bookmarkStart w:id="33" w:name="_Toc58923884"/>
      <w:r>
        <w:t>Tài liệu tham khảo</w:t>
      </w:r>
      <w:bookmarkEnd w:id="33"/>
    </w:p>
    <w:p w:rsidR="00B16D4A" w:rsidRPr="001D5B49" w:rsidRDefault="001D5B49" w:rsidP="004C3BD5">
      <w:pPr>
        <w:pStyle w:val="ListParagraph"/>
        <w:numPr>
          <w:ilvl w:val="6"/>
          <w:numId w:val="3"/>
        </w:numPr>
        <w:ind w:left="720"/>
        <w:jc w:val="left"/>
        <w:rPr>
          <w:rFonts w:ascii="Times New Roman" w:hAnsi="Times New Roman" w:cs="Times New Roman"/>
          <w:sz w:val="26"/>
          <w:szCs w:val="26"/>
        </w:rPr>
      </w:pPr>
      <w:r w:rsidRPr="001D5B49">
        <w:rPr>
          <w:rFonts w:ascii="Times New Roman" w:hAnsi="Times New Roman" w:cs="Times New Roman"/>
          <w:sz w:val="26"/>
          <w:szCs w:val="26"/>
        </w:rPr>
        <w:t>Tài liệu học tập, slide môn học Nhập môn khoa học dữ liệu được các thầy cô cung cấp.</w:t>
      </w:r>
    </w:p>
    <w:p w:rsidR="001D5B49" w:rsidRPr="001D5B49" w:rsidRDefault="001D5B49" w:rsidP="004C3BD5">
      <w:pPr>
        <w:pStyle w:val="ListParagraph"/>
        <w:numPr>
          <w:ilvl w:val="6"/>
          <w:numId w:val="3"/>
        </w:numPr>
        <w:ind w:left="720"/>
        <w:jc w:val="left"/>
        <w:rPr>
          <w:rFonts w:ascii="Times New Roman" w:hAnsi="Times New Roman" w:cs="Times New Roman"/>
          <w:sz w:val="26"/>
          <w:szCs w:val="26"/>
        </w:rPr>
      </w:pPr>
      <w:r w:rsidRPr="001D5B49">
        <w:rPr>
          <w:rFonts w:ascii="Times New Roman" w:hAnsi="Times New Roman" w:cs="Times New Roman"/>
          <w:sz w:val="26"/>
          <w:szCs w:val="26"/>
        </w:rPr>
        <w:lastRenderedPageBreak/>
        <w:t xml:space="preserve">Making Web Crawlers Using Scrapy for Python - </w:t>
      </w:r>
      <w:hyperlink r:id="rId57" w:history="1">
        <w:r w:rsidRPr="001D5B49">
          <w:rPr>
            <w:rStyle w:val="Hyperlink"/>
            <w:rFonts w:ascii="Times New Roman" w:hAnsi="Times New Roman" w:cs="Times New Roman"/>
            <w:sz w:val="26"/>
            <w:szCs w:val="26"/>
          </w:rPr>
          <w:t>https://www.datacamp.com/community/tutorials/making-web-crawlers-scrapy-python</w:t>
        </w:r>
      </w:hyperlink>
    </w:p>
    <w:p w:rsidR="001D5B49" w:rsidRPr="001D5B49" w:rsidRDefault="001D5B49" w:rsidP="004C3BD5">
      <w:pPr>
        <w:pStyle w:val="ListParagraph"/>
        <w:numPr>
          <w:ilvl w:val="6"/>
          <w:numId w:val="3"/>
        </w:numPr>
        <w:ind w:left="720"/>
        <w:jc w:val="left"/>
        <w:rPr>
          <w:rFonts w:ascii="Times New Roman" w:hAnsi="Times New Roman" w:cs="Times New Roman"/>
          <w:sz w:val="26"/>
          <w:szCs w:val="26"/>
        </w:rPr>
      </w:pPr>
      <w:r w:rsidRPr="001D5B49">
        <w:rPr>
          <w:rFonts w:ascii="Times New Roman" w:hAnsi="Times New Roman" w:cs="Times New Roman"/>
          <w:sz w:val="26"/>
          <w:szCs w:val="26"/>
        </w:rPr>
        <w:t xml:space="preserve">HDFS Tutorial: Introduction to HDFS &amp; its Features - </w:t>
      </w:r>
      <w:hyperlink r:id="rId58" w:history="1">
        <w:r w:rsidRPr="001D5B49">
          <w:rPr>
            <w:rStyle w:val="Hyperlink"/>
            <w:rFonts w:ascii="Times New Roman" w:hAnsi="Times New Roman" w:cs="Times New Roman"/>
            <w:sz w:val="26"/>
            <w:szCs w:val="26"/>
          </w:rPr>
          <w:t>https://www.edureka.co/blog/hdfs-tutorial</w:t>
        </w:r>
      </w:hyperlink>
    </w:p>
    <w:p w:rsidR="001D5B49" w:rsidRPr="001D5B49" w:rsidRDefault="001D5B49" w:rsidP="004C3BD5">
      <w:pPr>
        <w:pStyle w:val="ListParagraph"/>
        <w:numPr>
          <w:ilvl w:val="6"/>
          <w:numId w:val="3"/>
        </w:numPr>
        <w:ind w:left="720"/>
        <w:jc w:val="left"/>
        <w:rPr>
          <w:rFonts w:ascii="Times New Roman" w:hAnsi="Times New Roman" w:cs="Times New Roman"/>
          <w:sz w:val="26"/>
          <w:szCs w:val="26"/>
        </w:rPr>
      </w:pPr>
      <w:r w:rsidRPr="001D5B49">
        <w:rPr>
          <w:rFonts w:ascii="Times New Roman" w:hAnsi="Times New Roman" w:cs="Times New Roman"/>
          <w:sz w:val="26"/>
          <w:szCs w:val="26"/>
        </w:rPr>
        <w:t xml:space="preserve">Apache Spark – Introduction - </w:t>
      </w:r>
      <w:hyperlink r:id="rId59" w:history="1">
        <w:r w:rsidRPr="001D5B49">
          <w:rPr>
            <w:rStyle w:val="Hyperlink"/>
            <w:rFonts w:ascii="Times New Roman" w:hAnsi="Times New Roman" w:cs="Times New Roman"/>
            <w:sz w:val="26"/>
            <w:szCs w:val="26"/>
          </w:rPr>
          <w:t>https://www.tutorialspoint.com/apache_spark/apache_spark_introduction.htm</w:t>
        </w:r>
      </w:hyperlink>
    </w:p>
    <w:p w:rsidR="001D5B49" w:rsidRPr="001D5B49" w:rsidRDefault="001D5B49" w:rsidP="004C3BD5">
      <w:pPr>
        <w:pStyle w:val="ListParagraph"/>
        <w:numPr>
          <w:ilvl w:val="6"/>
          <w:numId w:val="3"/>
        </w:numPr>
        <w:ind w:left="720"/>
        <w:jc w:val="left"/>
        <w:rPr>
          <w:rFonts w:ascii="Times New Roman" w:hAnsi="Times New Roman" w:cs="Times New Roman"/>
          <w:sz w:val="26"/>
          <w:szCs w:val="26"/>
        </w:rPr>
      </w:pPr>
      <w:r w:rsidRPr="001D5B49">
        <w:rPr>
          <w:rFonts w:ascii="Times New Roman" w:hAnsi="Times New Roman" w:cs="Times New Roman"/>
          <w:sz w:val="26"/>
          <w:szCs w:val="26"/>
        </w:rPr>
        <w:t xml:space="preserve">An introduction to simple linear regression - </w:t>
      </w:r>
      <w:hyperlink r:id="rId60" w:history="1">
        <w:r w:rsidRPr="001D5B49">
          <w:rPr>
            <w:rStyle w:val="Hyperlink"/>
            <w:rFonts w:ascii="Times New Roman" w:hAnsi="Times New Roman" w:cs="Times New Roman"/>
            <w:sz w:val="26"/>
            <w:szCs w:val="26"/>
          </w:rPr>
          <w:t>https://www.scribbr.com/statistics/simple-linear-regression/</w:t>
        </w:r>
      </w:hyperlink>
    </w:p>
    <w:p w:rsidR="001D5B49" w:rsidRPr="001D5B49" w:rsidRDefault="001D5B49" w:rsidP="004C3BD5">
      <w:pPr>
        <w:pStyle w:val="ListParagraph"/>
        <w:numPr>
          <w:ilvl w:val="6"/>
          <w:numId w:val="3"/>
        </w:numPr>
        <w:ind w:left="720"/>
        <w:jc w:val="left"/>
        <w:rPr>
          <w:rFonts w:ascii="Times New Roman" w:hAnsi="Times New Roman" w:cs="Times New Roman"/>
          <w:sz w:val="26"/>
          <w:szCs w:val="26"/>
        </w:rPr>
      </w:pPr>
      <w:r w:rsidRPr="001D5B49">
        <w:rPr>
          <w:rFonts w:ascii="Times New Roman" w:hAnsi="Times New Roman" w:cs="Times New Roman"/>
          <w:sz w:val="26"/>
          <w:szCs w:val="26"/>
        </w:rPr>
        <w:t xml:space="preserve">Sklearn R2 Score - </w:t>
      </w:r>
      <w:hyperlink r:id="rId61" w:history="1">
        <w:r w:rsidRPr="001D5B49">
          <w:rPr>
            <w:rStyle w:val="Hyperlink"/>
            <w:rFonts w:ascii="Times New Roman" w:hAnsi="Times New Roman" w:cs="Times New Roman"/>
            <w:sz w:val="26"/>
            <w:szCs w:val="26"/>
          </w:rPr>
          <w:t>https://scikit-learn.org/stable/modules/generated/sklearn.metrics.r2_score.html</w:t>
        </w:r>
      </w:hyperlink>
    </w:p>
    <w:p w:rsidR="001D5B49" w:rsidRPr="001D5B49" w:rsidRDefault="001D5B49" w:rsidP="004C3BD5">
      <w:pPr>
        <w:pStyle w:val="ListParagraph"/>
        <w:numPr>
          <w:ilvl w:val="6"/>
          <w:numId w:val="3"/>
        </w:numPr>
        <w:ind w:left="720"/>
        <w:jc w:val="left"/>
        <w:rPr>
          <w:rFonts w:ascii="Times New Roman" w:hAnsi="Times New Roman" w:cs="Times New Roman"/>
          <w:sz w:val="26"/>
          <w:szCs w:val="26"/>
        </w:rPr>
      </w:pPr>
      <w:r w:rsidRPr="001D5B49">
        <w:rPr>
          <w:rFonts w:ascii="Times New Roman" w:hAnsi="Times New Roman" w:cs="Times New Roman"/>
          <w:sz w:val="26"/>
          <w:szCs w:val="26"/>
        </w:rPr>
        <w:t xml:space="preserve">Sklearn Mean Square Error - </w:t>
      </w:r>
      <w:hyperlink r:id="rId62" w:history="1">
        <w:r w:rsidRPr="001D5B49">
          <w:rPr>
            <w:rStyle w:val="Hyperlink"/>
            <w:rFonts w:ascii="Times New Roman" w:hAnsi="Times New Roman" w:cs="Times New Roman"/>
            <w:sz w:val="26"/>
            <w:szCs w:val="26"/>
          </w:rPr>
          <w:t>https://scikit-learn.org/stable/modules/generated/sklearn.metrics.mean_squared_error.html</w:t>
        </w:r>
      </w:hyperlink>
    </w:p>
    <w:p w:rsidR="001D5B49" w:rsidRPr="001D5B49" w:rsidRDefault="001D5B49" w:rsidP="004C3BD5">
      <w:pPr>
        <w:pStyle w:val="ListParagraph"/>
        <w:numPr>
          <w:ilvl w:val="6"/>
          <w:numId w:val="3"/>
        </w:numPr>
        <w:ind w:left="720"/>
        <w:jc w:val="left"/>
        <w:rPr>
          <w:rFonts w:ascii="Times New Roman" w:hAnsi="Times New Roman" w:cs="Times New Roman"/>
          <w:sz w:val="26"/>
          <w:szCs w:val="26"/>
        </w:rPr>
      </w:pPr>
      <w:r w:rsidRPr="001D5B49">
        <w:rPr>
          <w:rFonts w:ascii="Times New Roman" w:hAnsi="Times New Roman" w:cs="Times New Roman"/>
          <w:sz w:val="26"/>
          <w:szCs w:val="26"/>
        </w:rPr>
        <w:t xml:space="preserve">A Simple Introduction to K-Nearest Neighbors Algorithm - </w:t>
      </w:r>
      <w:hyperlink r:id="rId63" w:history="1">
        <w:r w:rsidRPr="001D5B49">
          <w:rPr>
            <w:rStyle w:val="Hyperlink"/>
            <w:rFonts w:ascii="Times New Roman" w:hAnsi="Times New Roman" w:cs="Times New Roman"/>
            <w:sz w:val="26"/>
            <w:szCs w:val="26"/>
          </w:rPr>
          <w:t>https://towardsdatascience.com/a-simple-introduction-to-k-nearest-neighbors-algorithm-b3519ed98e</w:t>
        </w:r>
      </w:hyperlink>
    </w:p>
    <w:p w:rsidR="001D5B49" w:rsidRDefault="001D5B49" w:rsidP="001D5B49"/>
    <w:p w:rsidR="001D5B49" w:rsidRPr="00B16D4A" w:rsidRDefault="001D5B49" w:rsidP="001D5B49">
      <w:r>
        <w:t xml:space="preserve"> </w:t>
      </w:r>
    </w:p>
    <w:sectPr w:rsidR="001D5B49" w:rsidRPr="00B16D4A" w:rsidSect="00063682">
      <w:footerReference w:type="default" r:id="rId6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1BCA" w:rsidRDefault="00A21BCA" w:rsidP="00836989">
      <w:pPr>
        <w:spacing w:after="0" w:line="240" w:lineRule="auto"/>
      </w:pPr>
      <w:r>
        <w:separator/>
      </w:r>
    </w:p>
  </w:endnote>
  <w:endnote w:type="continuationSeparator" w:id="0">
    <w:p w:rsidR="00A21BCA" w:rsidRDefault="00A21BCA" w:rsidP="008369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ymbolMT">
    <w:altName w:val="Cambria"/>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989" w:rsidRPr="00836989" w:rsidRDefault="00836989">
    <w:pPr>
      <w:pStyle w:val="Footer"/>
      <w:tabs>
        <w:tab w:val="clear" w:pos="4680"/>
        <w:tab w:val="clear" w:pos="9360"/>
      </w:tabs>
      <w:jc w:val="center"/>
      <w:rPr>
        <w:caps/>
        <w:noProof/>
      </w:rPr>
    </w:pPr>
    <w:r w:rsidRPr="00836989">
      <w:rPr>
        <w:caps/>
      </w:rPr>
      <w:fldChar w:fldCharType="begin"/>
    </w:r>
    <w:r w:rsidRPr="00836989">
      <w:rPr>
        <w:caps/>
      </w:rPr>
      <w:instrText xml:space="preserve"> PAGE   \* MERGEFORMAT </w:instrText>
    </w:r>
    <w:r w:rsidRPr="00836989">
      <w:rPr>
        <w:caps/>
      </w:rPr>
      <w:fldChar w:fldCharType="separate"/>
    </w:r>
    <w:r w:rsidR="001311DA">
      <w:rPr>
        <w:caps/>
        <w:noProof/>
      </w:rPr>
      <w:t>24</w:t>
    </w:r>
    <w:r w:rsidRPr="00836989">
      <w:rPr>
        <w:caps/>
        <w:noProof/>
      </w:rPr>
      <w:fldChar w:fldCharType="end"/>
    </w:r>
  </w:p>
  <w:p w:rsidR="00836989" w:rsidRDefault="0083698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1BCA" w:rsidRDefault="00A21BCA" w:rsidP="00836989">
      <w:pPr>
        <w:spacing w:after="0" w:line="240" w:lineRule="auto"/>
      </w:pPr>
      <w:r>
        <w:separator/>
      </w:r>
    </w:p>
  </w:footnote>
  <w:footnote w:type="continuationSeparator" w:id="0">
    <w:p w:rsidR="00A21BCA" w:rsidRDefault="00A21BCA" w:rsidP="008369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A0F53"/>
    <w:multiLevelType w:val="hybridMultilevel"/>
    <w:tmpl w:val="23D4D8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214339E6"/>
    <w:multiLevelType w:val="multilevel"/>
    <w:tmpl w:val="1C72B510"/>
    <w:lvl w:ilvl="0">
      <w:start w:val="1"/>
      <w:numFmt w:val="decimal"/>
      <w:pStyle w:val="Heading1"/>
      <w:lvlText w:val="%1."/>
      <w:lvlJc w:val="left"/>
      <w:pPr>
        <w:ind w:left="360" w:hanging="360"/>
      </w:pPr>
      <w:rPr>
        <w:rFonts w:hint="default"/>
      </w:rPr>
    </w:lvl>
    <w:lvl w:ilvl="1">
      <w:start w:val="1"/>
      <w:numFmt w:val="decimal"/>
      <w:pStyle w:val="Heading2"/>
      <w:suff w:val="space"/>
      <w:lvlText w:val="%1.%2"/>
      <w:lvlJc w:val="left"/>
      <w:pPr>
        <w:ind w:left="360" w:hanging="36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5"/>
      <w:suff w:val="space"/>
      <w:lvlText w:val="%1.%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3BA90CA7"/>
    <w:multiLevelType w:val="hybridMultilevel"/>
    <w:tmpl w:val="0BC6E8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42893D2A"/>
    <w:multiLevelType w:val="hybridMultilevel"/>
    <w:tmpl w:val="49D02B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62E41A49"/>
    <w:multiLevelType w:val="multilevel"/>
    <w:tmpl w:val="2E7CA84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5" w15:restartNumberingAfterBreak="0">
    <w:nsid w:val="66244C78"/>
    <w:multiLevelType w:val="hybridMultilevel"/>
    <w:tmpl w:val="9A4CCFB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72A15D2D"/>
    <w:multiLevelType w:val="hybridMultilevel"/>
    <w:tmpl w:val="33A0F8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76321B92"/>
    <w:multiLevelType w:val="hybridMultilevel"/>
    <w:tmpl w:val="B456D172"/>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8" w15:restartNumberingAfterBreak="0">
    <w:nsid w:val="797F551C"/>
    <w:multiLevelType w:val="multilevel"/>
    <w:tmpl w:val="2E7CA84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num w:numId="1">
    <w:abstractNumId w:val="4"/>
  </w:num>
  <w:num w:numId="2">
    <w:abstractNumId w:val="4"/>
  </w:num>
  <w:num w:numId="3">
    <w:abstractNumId w:val="1"/>
  </w:num>
  <w:num w:numId="4">
    <w:abstractNumId w:val="1"/>
  </w:num>
  <w:num w:numId="5">
    <w:abstractNumId w:val="1"/>
  </w:num>
  <w:num w:numId="6">
    <w:abstractNumId w:val="1"/>
  </w:num>
  <w:num w:numId="7">
    <w:abstractNumId w:val="1"/>
  </w:num>
  <w:num w:numId="8">
    <w:abstractNumId w:val="8"/>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0"/>
  </w:num>
  <w:num w:numId="12">
    <w:abstractNumId w:val="5"/>
  </w:num>
  <w:num w:numId="13">
    <w:abstractNumId w:val="2"/>
  </w:num>
  <w:num w:numId="14">
    <w:abstractNumId w:val="7"/>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7E12"/>
    <w:rsid w:val="00031A77"/>
    <w:rsid w:val="00063682"/>
    <w:rsid w:val="00067ABE"/>
    <w:rsid w:val="000707F0"/>
    <w:rsid w:val="00071EDB"/>
    <w:rsid w:val="000C4199"/>
    <w:rsid w:val="000E1198"/>
    <w:rsid w:val="001311DA"/>
    <w:rsid w:val="001A3FE0"/>
    <w:rsid w:val="001C60D0"/>
    <w:rsid w:val="001C7361"/>
    <w:rsid w:val="001C7E9C"/>
    <w:rsid w:val="001D5B49"/>
    <w:rsid w:val="001E7C9B"/>
    <w:rsid w:val="001F6493"/>
    <w:rsid w:val="002352A9"/>
    <w:rsid w:val="00240CA6"/>
    <w:rsid w:val="002B54E2"/>
    <w:rsid w:val="002C6947"/>
    <w:rsid w:val="002D0E1E"/>
    <w:rsid w:val="002E4350"/>
    <w:rsid w:val="002F3B88"/>
    <w:rsid w:val="00307AD5"/>
    <w:rsid w:val="003450D8"/>
    <w:rsid w:val="00382F6F"/>
    <w:rsid w:val="00395E62"/>
    <w:rsid w:val="003A6B73"/>
    <w:rsid w:val="003F4660"/>
    <w:rsid w:val="0041429D"/>
    <w:rsid w:val="00463634"/>
    <w:rsid w:val="00470E3D"/>
    <w:rsid w:val="004851F4"/>
    <w:rsid w:val="0049708B"/>
    <w:rsid w:val="004A5441"/>
    <w:rsid w:val="004B7761"/>
    <w:rsid w:val="004C3BD5"/>
    <w:rsid w:val="004C6CFA"/>
    <w:rsid w:val="00530C7E"/>
    <w:rsid w:val="005914D9"/>
    <w:rsid w:val="005C4F8D"/>
    <w:rsid w:val="005D1AC3"/>
    <w:rsid w:val="005F17B2"/>
    <w:rsid w:val="00600020"/>
    <w:rsid w:val="006366B4"/>
    <w:rsid w:val="00644EA8"/>
    <w:rsid w:val="0065031B"/>
    <w:rsid w:val="006755F6"/>
    <w:rsid w:val="00686140"/>
    <w:rsid w:val="00694BC1"/>
    <w:rsid w:val="00696E36"/>
    <w:rsid w:val="006A4DF6"/>
    <w:rsid w:val="00704C6E"/>
    <w:rsid w:val="0072115E"/>
    <w:rsid w:val="007217E7"/>
    <w:rsid w:val="00727872"/>
    <w:rsid w:val="00730D42"/>
    <w:rsid w:val="00736124"/>
    <w:rsid w:val="00777A9C"/>
    <w:rsid w:val="007F4DB1"/>
    <w:rsid w:val="008040E9"/>
    <w:rsid w:val="00833467"/>
    <w:rsid w:val="00835319"/>
    <w:rsid w:val="00836989"/>
    <w:rsid w:val="00837163"/>
    <w:rsid w:val="00840250"/>
    <w:rsid w:val="00871F2B"/>
    <w:rsid w:val="008F3C46"/>
    <w:rsid w:val="00904871"/>
    <w:rsid w:val="00914A2C"/>
    <w:rsid w:val="00955834"/>
    <w:rsid w:val="00957E12"/>
    <w:rsid w:val="009B3D92"/>
    <w:rsid w:val="009C0C12"/>
    <w:rsid w:val="009C1A91"/>
    <w:rsid w:val="00A00ED2"/>
    <w:rsid w:val="00A02E4D"/>
    <w:rsid w:val="00A12740"/>
    <w:rsid w:val="00A21BCA"/>
    <w:rsid w:val="00A24972"/>
    <w:rsid w:val="00A57CC2"/>
    <w:rsid w:val="00A61880"/>
    <w:rsid w:val="00A65015"/>
    <w:rsid w:val="00A869DF"/>
    <w:rsid w:val="00A95F71"/>
    <w:rsid w:val="00AF5956"/>
    <w:rsid w:val="00B16D4A"/>
    <w:rsid w:val="00B35778"/>
    <w:rsid w:val="00B44137"/>
    <w:rsid w:val="00B46EBF"/>
    <w:rsid w:val="00B93093"/>
    <w:rsid w:val="00B945F7"/>
    <w:rsid w:val="00BA757A"/>
    <w:rsid w:val="00C05BBF"/>
    <w:rsid w:val="00C278C0"/>
    <w:rsid w:val="00C805BE"/>
    <w:rsid w:val="00C850DC"/>
    <w:rsid w:val="00CA3A34"/>
    <w:rsid w:val="00CC06C3"/>
    <w:rsid w:val="00CC7584"/>
    <w:rsid w:val="00CD72B2"/>
    <w:rsid w:val="00CF3C13"/>
    <w:rsid w:val="00D06164"/>
    <w:rsid w:val="00D20D65"/>
    <w:rsid w:val="00D23D79"/>
    <w:rsid w:val="00D2530B"/>
    <w:rsid w:val="00D31002"/>
    <w:rsid w:val="00DD0515"/>
    <w:rsid w:val="00DE53A4"/>
    <w:rsid w:val="00DF0C38"/>
    <w:rsid w:val="00DF3F5C"/>
    <w:rsid w:val="00E356FF"/>
    <w:rsid w:val="00E453F8"/>
    <w:rsid w:val="00E547C1"/>
    <w:rsid w:val="00E65386"/>
    <w:rsid w:val="00E952A1"/>
    <w:rsid w:val="00E95D7C"/>
    <w:rsid w:val="00F319BC"/>
    <w:rsid w:val="00F332EF"/>
    <w:rsid w:val="00F45739"/>
    <w:rsid w:val="00F50207"/>
    <w:rsid w:val="00F52C64"/>
    <w:rsid w:val="00F5541E"/>
    <w:rsid w:val="00F61E38"/>
    <w:rsid w:val="00F62C8F"/>
    <w:rsid w:val="00F91E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FF3D9F"/>
  <w15:chartTrackingRefBased/>
  <w15:docId w15:val="{E6818BDC-4596-41D2-B639-831C38A20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0020"/>
    <w:pPr>
      <w:spacing w:after="80" w:line="360" w:lineRule="auto"/>
      <w:ind w:firstLine="360"/>
      <w:jc w:val="both"/>
    </w:pPr>
    <w:rPr>
      <w:rFonts w:ascii="Times New Roman" w:hAnsi="Times New Roman" w:cs="Times New Roman"/>
      <w:sz w:val="26"/>
      <w:szCs w:val="20"/>
    </w:rPr>
  </w:style>
  <w:style w:type="paragraph" w:styleId="Heading1">
    <w:name w:val="heading 1"/>
    <w:basedOn w:val="Normal"/>
    <w:next w:val="Heading2"/>
    <w:link w:val="Heading1Char"/>
    <w:autoRedefine/>
    <w:qFormat/>
    <w:rsid w:val="001A3FE0"/>
    <w:pPr>
      <w:keepNext/>
      <w:numPr>
        <w:numId w:val="3"/>
      </w:numPr>
      <w:spacing w:before="240" w:after="240" w:line="240" w:lineRule="auto"/>
      <w:outlineLvl w:val="0"/>
    </w:pPr>
    <w:rPr>
      <w:b/>
      <w:bCs/>
      <w:caps/>
      <w:sz w:val="32"/>
    </w:rPr>
  </w:style>
  <w:style w:type="paragraph" w:styleId="Heading2">
    <w:name w:val="heading 2"/>
    <w:basedOn w:val="Normal"/>
    <w:next w:val="Normal"/>
    <w:link w:val="Heading2Char"/>
    <w:autoRedefine/>
    <w:qFormat/>
    <w:rsid w:val="00C805BE"/>
    <w:pPr>
      <w:keepNext/>
      <w:numPr>
        <w:ilvl w:val="1"/>
        <w:numId w:val="3"/>
      </w:numPr>
      <w:spacing w:before="80" w:after="160" w:line="240" w:lineRule="auto"/>
      <w:outlineLvl w:val="1"/>
    </w:pPr>
    <w:rPr>
      <w:b/>
      <w:sz w:val="28"/>
    </w:rPr>
  </w:style>
  <w:style w:type="paragraph" w:styleId="Heading3">
    <w:name w:val="heading 3"/>
    <w:basedOn w:val="Normal"/>
    <w:next w:val="Normal"/>
    <w:link w:val="Heading3Char"/>
    <w:autoRedefine/>
    <w:uiPriority w:val="9"/>
    <w:unhideWhenUsed/>
    <w:qFormat/>
    <w:rsid w:val="00835319"/>
    <w:pPr>
      <w:keepNext/>
      <w:keepLines/>
      <w:numPr>
        <w:ilvl w:val="2"/>
        <w:numId w:val="3"/>
      </w:numPr>
      <w:spacing w:before="40" w:after="120" w:line="240" w:lineRule="auto"/>
      <w:ind w:left="360" w:hanging="360"/>
      <w:outlineLvl w:val="2"/>
    </w:pPr>
    <w:rPr>
      <w:rFonts w:eastAsiaTheme="majorEastAsia" w:cstheme="majorBidi"/>
      <w:b/>
      <w:i/>
      <w:szCs w:val="24"/>
    </w:rPr>
  </w:style>
  <w:style w:type="paragraph" w:styleId="Heading5">
    <w:name w:val="heading 5"/>
    <w:basedOn w:val="Normal"/>
    <w:next w:val="Normal"/>
    <w:link w:val="Heading5Char"/>
    <w:uiPriority w:val="9"/>
    <w:semiHidden/>
    <w:unhideWhenUsed/>
    <w:qFormat/>
    <w:rsid w:val="002C6947"/>
    <w:pPr>
      <w:keepNext/>
      <w:keepLines/>
      <w:numPr>
        <w:ilvl w:val="3"/>
        <w:numId w:val="3"/>
      </w:numPr>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A3FE0"/>
    <w:rPr>
      <w:rFonts w:ascii="Times New Roman" w:hAnsi="Times New Roman" w:cs="Times New Roman"/>
      <w:b/>
      <w:bCs/>
      <w:caps/>
      <w:sz w:val="32"/>
      <w:szCs w:val="20"/>
    </w:rPr>
  </w:style>
  <w:style w:type="character" w:customStyle="1" w:styleId="Heading2Char">
    <w:name w:val="Heading 2 Char"/>
    <w:basedOn w:val="DefaultParagraphFont"/>
    <w:link w:val="Heading2"/>
    <w:rsid w:val="00C805BE"/>
    <w:rPr>
      <w:rFonts w:ascii="Times New Roman" w:hAnsi="Times New Roman" w:cs="Times New Roman"/>
      <w:b/>
      <w:sz w:val="28"/>
      <w:szCs w:val="20"/>
    </w:rPr>
  </w:style>
  <w:style w:type="paragraph" w:styleId="Title">
    <w:name w:val="Title"/>
    <w:basedOn w:val="Normal"/>
    <w:next w:val="Normal"/>
    <w:link w:val="TitleChar"/>
    <w:autoRedefine/>
    <w:uiPriority w:val="10"/>
    <w:qFormat/>
    <w:rsid w:val="00240CA6"/>
    <w:pPr>
      <w:pageBreakBefore/>
      <w:spacing w:after="0"/>
      <w:ind w:firstLine="720"/>
      <w:contextualSpacing/>
      <w:jc w:val="center"/>
      <w:outlineLvl w:val="0"/>
    </w:pPr>
    <w:rPr>
      <w:rFonts w:eastAsiaTheme="majorEastAsia" w:cstheme="majorBidi"/>
      <w:b/>
      <w:spacing w:val="-10"/>
      <w:kern w:val="28"/>
      <w:sz w:val="44"/>
      <w:szCs w:val="56"/>
    </w:rPr>
  </w:style>
  <w:style w:type="character" w:customStyle="1" w:styleId="TitleChar">
    <w:name w:val="Title Char"/>
    <w:basedOn w:val="DefaultParagraphFont"/>
    <w:link w:val="Title"/>
    <w:uiPriority w:val="10"/>
    <w:qFormat/>
    <w:rsid w:val="00240CA6"/>
    <w:rPr>
      <w:rFonts w:ascii="Times New Roman" w:eastAsiaTheme="majorEastAsia" w:hAnsi="Times New Roman" w:cstheme="majorBidi"/>
      <w:b/>
      <w:spacing w:val="-10"/>
      <w:kern w:val="28"/>
      <w:sz w:val="44"/>
      <w:szCs w:val="56"/>
    </w:rPr>
  </w:style>
  <w:style w:type="paragraph" w:styleId="TOCHeading">
    <w:name w:val="TOC Heading"/>
    <w:basedOn w:val="Heading1"/>
    <w:next w:val="Normal"/>
    <w:autoRedefine/>
    <w:uiPriority w:val="39"/>
    <w:unhideWhenUsed/>
    <w:qFormat/>
    <w:rsid w:val="00F50207"/>
    <w:pPr>
      <w:keepLines/>
      <w:numPr>
        <w:numId w:val="0"/>
      </w:numPr>
      <w:suppressAutoHyphens/>
      <w:spacing w:after="0" w:line="259" w:lineRule="auto"/>
      <w:ind w:firstLine="360"/>
      <w:jc w:val="left"/>
      <w:outlineLvl w:val="9"/>
    </w:pPr>
    <w:rPr>
      <w:rFonts w:asciiTheme="majorHAnsi" w:eastAsiaTheme="majorEastAsia" w:hAnsiTheme="majorHAnsi" w:cstheme="majorBidi"/>
      <w:b w:val="0"/>
      <w:bCs w:val="0"/>
      <w:color w:val="2E74B5" w:themeColor="accent1" w:themeShade="BF"/>
      <w:szCs w:val="32"/>
    </w:rPr>
  </w:style>
  <w:style w:type="paragraph" w:customStyle="1" w:styleId="FrameContents">
    <w:name w:val="Frame Contents"/>
    <w:basedOn w:val="Normal"/>
    <w:qFormat/>
    <w:rsid w:val="00E65386"/>
    <w:pPr>
      <w:suppressAutoHyphens/>
      <w:spacing w:after="160"/>
    </w:pPr>
    <w:rPr>
      <w:rFonts w:eastAsiaTheme="minorHAnsi" w:cstheme="minorBidi"/>
      <w:szCs w:val="22"/>
    </w:rPr>
  </w:style>
  <w:style w:type="table" w:styleId="TableGridLight">
    <w:name w:val="Grid Table Light"/>
    <w:basedOn w:val="TableNormal"/>
    <w:uiPriority w:val="40"/>
    <w:rsid w:val="00E65386"/>
    <w:pPr>
      <w:suppressAutoHyphens/>
      <w:spacing w:after="0" w:line="240" w:lineRule="auto"/>
    </w:pPr>
    <w:rPr>
      <w:rFonts w:eastAsiaTheme="minorHAnsi"/>
      <w:sz w:val="20"/>
      <w:lang w:val="vi-V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style>
  <w:style w:type="paragraph" w:customStyle="1" w:styleId="01Chng">
    <w:name w:val="01 Chương"/>
    <w:basedOn w:val="Normal"/>
    <w:rsid w:val="002C6947"/>
    <w:pPr>
      <w:ind w:firstLine="0"/>
    </w:pPr>
  </w:style>
  <w:style w:type="character" w:customStyle="1" w:styleId="Heading3Char">
    <w:name w:val="Heading 3 Char"/>
    <w:basedOn w:val="DefaultParagraphFont"/>
    <w:link w:val="Heading3"/>
    <w:uiPriority w:val="9"/>
    <w:rsid w:val="00835319"/>
    <w:rPr>
      <w:rFonts w:ascii="Times New Roman" w:eastAsiaTheme="majorEastAsia" w:hAnsi="Times New Roman" w:cstheme="majorBidi"/>
      <w:b/>
      <w:i/>
      <w:sz w:val="26"/>
      <w:szCs w:val="24"/>
    </w:rPr>
  </w:style>
  <w:style w:type="paragraph" w:customStyle="1" w:styleId="Cp2">
    <w:name w:val="Cấp 2"/>
    <w:basedOn w:val="Normal"/>
    <w:rsid w:val="002C6947"/>
    <w:pPr>
      <w:ind w:firstLine="0"/>
    </w:pPr>
  </w:style>
  <w:style w:type="paragraph" w:customStyle="1" w:styleId="Cp3">
    <w:name w:val="Cấp 3"/>
    <w:basedOn w:val="Normal"/>
    <w:rsid w:val="002C6947"/>
    <w:pPr>
      <w:ind w:firstLine="0"/>
    </w:pPr>
  </w:style>
  <w:style w:type="paragraph" w:customStyle="1" w:styleId="Cp4">
    <w:name w:val="Cấp 4"/>
    <w:basedOn w:val="Normal"/>
    <w:rsid w:val="002C6947"/>
    <w:pPr>
      <w:ind w:firstLine="0"/>
    </w:pPr>
  </w:style>
  <w:style w:type="character" w:customStyle="1" w:styleId="Heading5Char">
    <w:name w:val="Heading 5 Char"/>
    <w:basedOn w:val="DefaultParagraphFont"/>
    <w:link w:val="Heading5"/>
    <w:uiPriority w:val="9"/>
    <w:semiHidden/>
    <w:rsid w:val="002C6947"/>
    <w:rPr>
      <w:rFonts w:asciiTheme="majorHAnsi" w:eastAsiaTheme="majorEastAsia" w:hAnsiTheme="majorHAnsi" w:cstheme="majorBidi"/>
      <w:color w:val="2E74B5" w:themeColor="accent1" w:themeShade="BF"/>
      <w:sz w:val="26"/>
      <w:szCs w:val="20"/>
    </w:rPr>
  </w:style>
  <w:style w:type="character" w:customStyle="1" w:styleId="fontstyle21">
    <w:name w:val="fontstyle21"/>
    <w:basedOn w:val="DefaultParagraphFont"/>
    <w:rsid w:val="003450D8"/>
    <w:rPr>
      <w:rFonts w:ascii="SymbolMT" w:hAnsi="SymbolMT" w:hint="default"/>
      <w:b w:val="0"/>
      <w:bCs w:val="0"/>
      <w:i w:val="0"/>
      <w:iCs w:val="0"/>
      <w:color w:val="000000"/>
      <w:sz w:val="52"/>
      <w:szCs w:val="52"/>
    </w:rPr>
  </w:style>
  <w:style w:type="paragraph" w:styleId="ListParagraph">
    <w:name w:val="List Paragraph"/>
    <w:basedOn w:val="Normal"/>
    <w:uiPriority w:val="34"/>
    <w:qFormat/>
    <w:rsid w:val="003450D8"/>
    <w:pPr>
      <w:spacing w:after="120" w:line="257" w:lineRule="auto"/>
      <w:ind w:left="720"/>
      <w:contextualSpacing/>
    </w:pPr>
    <w:rPr>
      <w:rFonts w:asciiTheme="majorHAnsi" w:eastAsiaTheme="minorHAnsi" w:hAnsiTheme="majorHAnsi" w:cstheme="minorBidi"/>
      <w:sz w:val="28"/>
      <w:szCs w:val="22"/>
    </w:rPr>
  </w:style>
  <w:style w:type="table" w:styleId="TableGrid">
    <w:name w:val="Table Grid"/>
    <w:basedOn w:val="TableNormal"/>
    <w:uiPriority w:val="39"/>
    <w:rsid w:val="00644E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871F2B"/>
    <w:pPr>
      <w:spacing w:after="200" w:line="240" w:lineRule="auto"/>
    </w:pPr>
    <w:rPr>
      <w:i/>
      <w:iCs/>
      <w:color w:val="44546A" w:themeColor="text2"/>
      <w:sz w:val="18"/>
      <w:szCs w:val="18"/>
    </w:rPr>
  </w:style>
  <w:style w:type="character" w:styleId="IntenseReference">
    <w:name w:val="Intense Reference"/>
    <w:basedOn w:val="DefaultParagraphFont"/>
    <w:uiPriority w:val="32"/>
    <w:qFormat/>
    <w:rsid w:val="00B16D4A"/>
    <w:rPr>
      <w:b/>
      <w:bCs/>
      <w:smallCaps/>
      <w:color w:val="5B9BD5" w:themeColor="accent1"/>
      <w:spacing w:val="5"/>
    </w:rPr>
  </w:style>
  <w:style w:type="character" w:styleId="Hyperlink">
    <w:name w:val="Hyperlink"/>
    <w:basedOn w:val="DefaultParagraphFont"/>
    <w:uiPriority w:val="99"/>
    <w:unhideWhenUsed/>
    <w:rsid w:val="001D5B49"/>
    <w:rPr>
      <w:color w:val="0563C1" w:themeColor="hyperlink"/>
      <w:u w:val="single"/>
    </w:rPr>
  </w:style>
  <w:style w:type="paragraph" w:styleId="Header">
    <w:name w:val="header"/>
    <w:basedOn w:val="Normal"/>
    <w:link w:val="HeaderChar"/>
    <w:uiPriority w:val="99"/>
    <w:unhideWhenUsed/>
    <w:rsid w:val="008369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6989"/>
    <w:rPr>
      <w:rFonts w:ascii="Times New Roman" w:hAnsi="Times New Roman" w:cs="Times New Roman"/>
      <w:sz w:val="26"/>
      <w:szCs w:val="20"/>
    </w:rPr>
  </w:style>
  <w:style w:type="paragraph" w:styleId="Footer">
    <w:name w:val="footer"/>
    <w:basedOn w:val="Normal"/>
    <w:link w:val="FooterChar"/>
    <w:uiPriority w:val="99"/>
    <w:unhideWhenUsed/>
    <w:rsid w:val="008369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6989"/>
    <w:rPr>
      <w:rFonts w:ascii="Times New Roman" w:hAnsi="Times New Roman" w:cs="Times New Roman"/>
      <w:sz w:val="26"/>
      <w:szCs w:val="20"/>
    </w:rPr>
  </w:style>
  <w:style w:type="paragraph" w:styleId="TOC1">
    <w:name w:val="toc 1"/>
    <w:basedOn w:val="Normal"/>
    <w:next w:val="Normal"/>
    <w:autoRedefine/>
    <w:uiPriority w:val="39"/>
    <w:unhideWhenUsed/>
    <w:rsid w:val="00470E3D"/>
    <w:pPr>
      <w:spacing w:after="100"/>
    </w:pPr>
  </w:style>
  <w:style w:type="paragraph" w:styleId="TOC2">
    <w:name w:val="toc 2"/>
    <w:basedOn w:val="Normal"/>
    <w:next w:val="Normal"/>
    <w:autoRedefine/>
    <w:uiPriority w:val="39"/>
    <w:unhideWhenUsed/>
    <w:rsid w:val="00470E3D"/>
    <w:pPr>
      <w:spacing w:after="100"/>
      <w:ind w:left="260"/>
    </w:pPr>
  </w:style>
  <w:style w:type="paragraph" w:styleId="TOC3">
    <w:name w:val="toc 3"/>
    <w:basedOn w:val="Normal"/>
    <w:next w:val="Normal"/>
    <w:autoRedefine/>
    <w:uiPriority w:val="39"/>
    <w:unhideWhenUsed/>
    <w:rsid w:val="00470E3D"/>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2804595">
      <w:bodyDiv w:val="1"/>
      <w:marLeft w:val="0"/>
      <w:marRight w:val="0"/>
      <w:marTop w:val="0"/>
      <w:marBottom w:val="0"/>
      <w:divBdr>
        <w:top w:val="none" w:sz="0" w:space="0" w:color="auto"/>
        <w:left w:val="none" w:sz="0" w:space="0" w:color="auto"/>
        <w:bottom w:val="none" w:sz="0" w:space="0" w:color="auto"/>
        <w:right w:val="none" w:sz="0" w:space="0" w:color="auto"/>
      </w:divBdr>
      <w:divsChild>
        <w:div w:id="1554610683">
          <w:marLeft w:val="0"/>
          <w:marRight w:val="0"/>
          <w:marTop w:val="0"/>
          <w:marBottom w:val="0"/>
          <w:divBdr>
            <w:top w:val="none" w:sz="0" w:space="0" w:color="auto"/>
            <w:left w:val="none" w:sz="0" w:space="0" w:color="auto"/>
            <w:bottom w:val="none" w:sz="0" w:space="0" w:color="auto"/>
            <w:right w:val="none" w:sz="0" w:space="0" w:color="auto"/>
          </w:divBdr>
          <w:divsChild>
            <w:div w:id="1125199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0.png"/><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hyperlink" Target="https://towardsdatascience.com/a-simple-introduction-to-k-nearest-neighbors-algorithm-b3519ed98e"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image" Target="media/image28.wmf"/><Relationship Id="rId58" Type="http://schemas.openxmlformats.org/officeDocument/2006/relationships/hyperlink" Target="https://www.edureka.co/blog/hdfs-tutorial" TargetMode="External"/><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scikit-learn.org/stable/modules/generated/sklearn.metrics.r2_score.html" TargetMode="Externa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1.png"/><Relationship Id="rId48" Type="http://schemas.openxmlformats.org/officeDocument/2006/relationships/oleObject" Target="embeddings/oleObject16.bin"/><Relationship Id="rId56" Type="http://schemas.openxmlformats.org/officeDocument/2006/relationships/oleObject" Target="embeddings/oleObject21.bin"/><Relationship Id="rId64"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4.png"/><Relationship Id="rId59" Type="http://schemas.openxmlformats.org/officeDocument/2006/relationships/hyperlink" Target="https://www.tutorialspoint.com/apache_spark/apache_spark_introduction.htm" TargetMode="External"/><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oleObject" Target="embeddings/oleObject19.bin"/><Relationship Id="rId62" Type="http://schemas.openxmlformats.org/officeDocument/2006/relationships/hyperlink" Target="https://scikit-learn.org/stable/modules/generated/sklearn.metrics.mean_squared_error.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6.wmf"/><Relationship Id="rId57" Type="http://schemas.openxmlformats.org/officeDocument/2006/relationships/hyperlink" Target="https://www.datacamp.com/community/tutorials/making-web-crawlers-scrapy-python" TargetMode="Externa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2.png"/><Relationship Id="rId52" Type="http://schemas.openxmlformats.org/officeDocument/2006/relationships/oleObject" Target="embeddings/oleObject18.bin"/><Relationship Id="rId60" Type="http://schemas.openxmlformats.org/officeDocument/2006/relationships/hyperlink" Target="https://www.scribbr.com/statistics/simple-linear-regression/"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EE4780-48FF-428E-8E66-F60E9813F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7</TotalTime>
  <Pages>1</Pages>
  <Words>4212</Words>
  <Characters>24015</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68</cp:revision>
  <cp:lastPrinted>2020-12-15T04:36:00Z</cp:lastPrinted>
  <dcterms:created xsi:type="dcterms:W3CDTF">2020-12-13T07:54:00Z</dcterms:created>
  <dcterms:modified xsi:type="dcterms:W3CDTF">2020-12-15T04:37:00Z</dcterms:modified>
</cp:coreProperties>
</file>